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46FF7C53" w:rsidR="00F4525C" w:rsidRDefault="00024018" w:rsidP="009B61E5">
      <w:pPr>
        <w:pStyle w:val="VCAADocumenttitle"/>
      </w:pPr>
      <w:r>
        <w:t>202</w:t>
      </w:r>
      <w:r w:rsidR="00F1508A">
        <w:t>2</w:t>
      </w:r>
      <w:r>
        <w:t xml:space="preserve"> </w:t>
      </w:r>
      <w:r w:rsidR="009403B9">
        <w:t xml:space="preserve">VCE </w:t>
      </w:r>
      <w:r w:rsidR="001D51E6">
        <w:t>Mathematical Methods 2</w:t>
      </w:r>
      <w:r>
        <w:t xml:space="preserve"> </w:t>
      </w:r>
      <w:r w:rsidR="00281211">
        <w:t>(</w:t>
      </w:r>
      <w:r w:rsidR="009403B9">
        <w:t>NHT</w:t>
      </w:r>
      <w:r w:rsidR="00281211">
        <w:t>)</w:t>
      </w:r>
      <w:r w:rsidR="009403B9">
        <w:t xml:space="preserve"> </w:t>
      </w:r>
      <w:r w:rsidR="00F1508A">
        <w:t>external assessment</w:t>
      </w:r>
      <w:r>
        <w:t xml:space="preserve"> report</w:t>
      </w:r>
    </w:p>
    <w:p w14:paraId="29027E3E" w14:textId="2708DF1E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6A853D20" w14:textId="77777777" w:rsidR="00E42AFC" w:rsidRPr="00BF4912" w:rsidRDefault="00E42AFC" w:rsidP="00BF4912">
      <w:pPr>
        <w:pStyle w:val="VCAAbody"/>
      </w:pPr>
      <w:r w:rsidRPr="00BF4912">
        <w:t xml:space="preserve">This report provides sample </w:t>
      </w:r>
      <w:proofErr w:type="gramStart"/>
      <w:r w:rsidRPr="00BF4912">
        <w:t>answers</w:t>
      </w:r>
      <w:proofErr w:type="gramEnd"/>
      <w:r w:rsidRPr="00BF4912">
        <w:t xml:space="preserve"> or an indication of what answers may have included. Unless otherwise stated, these are not intended to be exemplary or complete responses. </w:t>
      </w:r>
    </w:p>
    <w:p w14:paraId="16DBACAB" w14:textId="046CF5C3" w:rsidR="00E42AFC" w:rsidRDefault="00E42AFC" w:rsidP="001C66AE">
      <w:pPr>
        <w:pStyle w:val="VCAAHeading2"/>
      </w:pPr>
      <w:r w:rsidRPr="00936503">
        <w:t xml:space="preserve">Section </w:t>
      </w:r>
      <w:r>
        <w:t>A – Multiple-choice questions</w:t>
      </w:r>
    </w:p>
    <w:tbl>
      <w:tblPr>
        <w:tblStyle w:val="VCAATableClosed"/>
        <w:tblW w:w="9781" w:type="dxa"/>
        <w:tblLayout w:type="fixed"/>
        <w:tblLook w:val="0000" w:firstRow="0" w:lastRow="0" w:firstColumn="0" w:lastColumn="0" w:noHBand="0" w:noVBand="0"/>
      </w:tblPr>
      <w:tblGrid>
        <w:gridCol w:w="1144"/>
        <w:gridCol w:w="857"/>
        <w:gridCol w:w="7780"/>
      </w:tblGrid>
      <w:tr w:rsidR="00E42AFC" w:rsidRPr="00334756" w14:paraId="66A9F946" w14:textId="77777777" w:rsidTr="00B20FD3">
        <w:trPr>
          <w:trHeight w:val="265"/>
          <w:tblHeader/>
        </w:trPr>
        <w:tc>
          <w:tcPr>
            <w:tcW w:w="1144" w:type="dxa"/>
            <w:shd w:val="clear" w:color="auto" w:fill="0F7EB4"/>
          </w:tcPr>
          <w:p w14:paraId="047BCC87" w14:textId="77777777" w:rsidR="00E42AFC" w:rsidRPr="00C078FC" w:rsidRDefault="00E42AFC" w:rsidP="00C078FC">
            <w:pPr>
              <w:pStyle w:val="VCAAtablecondensedheading"/>
            </w:pPr>
            <w:r w:rsidRPr="00C078FC">
              <w:t>Question</w:t>
            </w:r>
          </w:p>
        </w:tc>
        <w:tc>
          <w:tcPr>
            <w:tcW w:w="857" w:type="dxa"/>
            <w:shd w:val="clear" w:color="auto" w:fill="0F7EB4"/>
          </w:tcPr>
          <w:p w14:paraId="1C62178F" w14:textId="703A252F" w:rsidR="00E42AFC" w:rsidRPr="00C078FC" w:rsidRDefault="007E0721" w:rsidP="00C078FC">
            <w:pPr>
              <w:pStyle w:val="VCAAtablecondensedheading"/>
            </w:pPr>
            <w:proofErr w:type="spellStart"/>
            <w:r>
              <w:t>Correcta</w:t>
            </w:r>
            <w:r w:rsidR="00E42AFC" w:rsidRPr="00C078FC">
              <w:t>nswer</w:t>
            </w:r>
            <w:proofErr w:type="spellEnd"/>
          </w:p>
        </w:tc>
        <w:tc>
          <w:tcPr>
            <w:tcW w:w="7780" w:type="dxa"/>
            <w:shd w:val="clear" w:color="auto" w:fill="0F7EB4"/>
          </w:tcPr>
          <w:p w14:paraId="7A2E8B7B" w14:textId="77777777" w:rsidR="00E42AFC" w:rsidRPr="00C078FC" w:rsidRDefault="00E42AFC" w:rsidP="00C078FC">
            <w:pPr>
              <w:pStyle w:val="VCAAtablecondensedheading"/>
            </w:pPr>
            <w:r w:rsidRPr="00C078FC">
              <w:t>Comments</w:t>
            </w:r>
          </w:p>
        </w:tc>
      </w:tr>
      <w:tr w:rsidR="00E42AFC" w:rsidRPr="00334756" w14:paraId="38720A50" w14:textId="77777777" w:rsidTr="00C078FC">
        <w:trPr>
          <w:trHeight w:val="241"/>
        </w:trPr>
        <w:tc>
          <w:tcPr>
            <w:tcW w:w="1144" w:type="dxa"/>
          </w:tcPr>
          <w:p w14:paraId="21CCDB8E" w14:textId="77777777" w:rsidR="00E42AFC" w:rsidRPr="00BF4912" w:rsidRDefault="00E42AFC" w:rsidP="00BF4912">
            <w:pPr>
              <w:pStyle w:val="VCAAtablecondensed"/>
            </w:pPr>
            <w:r w:rsidRPr="00BF4912">
              <w:t>1</w:t>
            </w:r>
          </w:p>
        </w:tc>
        <w:tc>
          <w:tcPr>
            <w:tcW w:w="857" w:type="dxa"/>
          </w:tcPr>
          <w:p w14:paraId="4B0FAA5B" w14:textId="77777777" w:rsidR="00E42AFC" w:rsidRPr="00BF4912" w:rsidRDefault="00E42AFC" w:rsidP="00BF4912">
            <w:pPr>
              <w:pStyle w:val="VCAAtablecondensed"/>
              <w:rPr>
                <w:highlight w:val="lightGray"/>
              </w:rPr>
            </w:pPr>
            <w:r w:rsidRPr="00BF4912">
              <w:t>B</w:t>
            </w:r>
          </w:p>
        </w:tc>
        <w:tc>
          <w:tcPr>
            <w:tcW w:w="7780" w:type="dxa"/>
          </w:tcPr>
          <w:p w14:paraId="330741BF" w14:textId="77777777" w:rsidR="00E42AFC" w:rsidRDefault="00E42AFC" w:rsidP="00BF4912">
            <w:pPr>
              <w:pStyle w:val="VCAAtablecondensed"/>
              <w:rPr>
                <w:shd w:val="clear" w:color="auto" w:fill="FFFFFF" w:themeFill="background1"/>
              </w:rPr>
            </w:pPr>
          </w:p>
        </w:tc>
      </w:tr>
      <w:tr w:rsidR="00E42AFC" w:rsidRPr="00334756" w14:paraId="52C40661" w14:textId="77777777" w:rsidTr="00C078FC">
        <w:trPr>
          <w:trHeight w:val="261"/>
        </w:trPr>
        <w:tc>
          <w:tcPr>
            <w:tcW w:w="1144" w:type="dxa"/>
          </w:tcPr>
          <w:p w14:paraId="0A02754F" w14:textId="77777777" w:rsidR="00E42AFC" w:rsidRPr="00BF4912" w:rsidRDefault="00E42AFC" w:rsidP="00BF4912">
            <w:pPr>
              <w:pStyle w:val="VCAAtablecondensed"/>
            </w:pPr>
            <w:r w:rsidRPr="00BF4912">
              <w:t>2</w:t>
            </w:r>
          </w:p>
        </w:tc>
        <w:tc>
          <w:tcPr>
            <w:tcW w:w="857" w:type="dxa"/>
          </w:tcPr>
          <w:p w14:paraId="1B5B0DCD" w14:textId="77777777" w:rsidR="00E42AFC" w:rsidRPr="00BF4912" w:rsidRDefault="00E42AFC" w:rsidP="00BF4912">
            <w:pPr>
              <w:pStyle w:val="VCAAtablecondensed"/>
              <w:rPr>
                <w:highlight w:val="lightGray"/>
              </w:rPr>
            </w:pPr>
            <w:r w:rsidRPr="00BF4912">
              <w:t>E</w:t>
            </w:r>
          </w:p>
        </w:tc>
        <w:tc>
          <w:tcPr>
            <w:tcW w:w="7780" w:type="dxa"/>
          </w:tcPr>
          <w:p w14:paraId="0F2D2A7F" w14:textId="77777777" w:rsidR="00E42AFC" w:rsidRDefault="00E42AFC" w:rsidP="00BF4912">
            <w:pPr>
              <w:pStyle w:val="VCAAtablecondensed"/>
            </w:pPr>
          </w:p>
        </w:tc>
      </w:tr>
      <w:tr w:rsidR="00E42AFC" w:rsidRPr="00334756" w14:paraId="4F02F50C" w14:textId="77777777" w:rsidTr="00C078FC">
        <w:trPr>
          <w:trHeight w:val="241"/>
        </w:trPr>
        <w:tc>
          <w:tcPr>
            <w:tcW w:w="1144" w:type="dxa"/>
          </w:tcPr>
          <w:p w14:paraId="45359293" w14:textId="77777777" w:rsidR="00E42AFC" w:rsidRPr="00BF4912" w:rsidRDefault="00E42AFC" w:rsidP="00BF4912">
            <w:pPr>
              <w:pStyle w:val="VCAAtablecondensed"/>
            </w:pPr>
            <w:r w:rsidRPr="00BF4912">
              <w:t>3</w:t>
            </w:r>
          </w:p>
        </w:tc>
        <w:tc>
          <w:tcPr>
            <w:tcW w:w="857" w:type="dxa"/>
          </w:tcPr>
          <w:p w14:paraId="3344FB5A" w14:textId="77777777" w:rsidR="00E42AFC" w:rsidRPr="00BF4912" w:rsidRDefault="00E42AFC" w:rsidP="00BF4912">
            <w:pPr>
              <w:pStyle w:val="VCAAtablecondensed"/>
              <w:rPr>
                <w:highlight w:val="lightGray"/>
              </w:rPr>
            </w:pPr>
            <w:r w:rsidRPr="00BF4912">
              <w:t>E</w:t>
            </w:r>
          </w:p>
        </w:tc>
        <w:tc>
          <w:tcPr>
            <w:tcW w:w="7780" w:type="dxa"/>
          </w:tcPr>
          <w:p w14:paraId="786B7F63" w14:textId="77777777" w:rsidR="00E42AFC" w:rsidRDefault="00E42AFC" w:rsidP="00BF4912">
            <w:pPr>
              <w:pStyle w:val="VCAAtablecondensed"/>
            </w:pPr>
          </w:p>
        </w:tc>
      </w:tr>
      <w:tr w:rsidR="00E42AFC" w:rsidRPr="00160A5B" w14:paraId="2A53C283" w14:textId="77777777" w:rsidTr="00C078FC">
        <w:trPr>
          <w:trHeight w:val="241"/>
        </w:trPr>
        <w:tc>
          <w:tcPr>
            <w:tcW w:w="1144" w:type="dxa"/>
          </w:tcPr>
          <w:p w14:paraId="3F7F9F68" w14:textId="77777777" w:rsidR="00E42AFC" w:rsidRPr="00BF4912" w:rsidRDefault="00E42AFC" w:rsidP="00BF4912">
            <w:pPr>
              <w:pStyle w:val="VCAAtablecondensed"/>
            </w:pPr>
            <w:r w:rsidRPr="00BF4912">
              <w:t>4</w:t>
            </w:r>
          </w:p>
        </w:tc>
        <w:tc>
          <w:tcPr>
            <w:tcW w:w="857" w:type="dxa"/>
          </w:tcPr>
          <w:p w14:paraId="1E132EA7" w14:textId="77777777" w:rsidR="00E42AFC" w:rsidRPr="00BF4912" w:rsidRDefault="00E42AFC" w:rsidP="00BF4912">
            <w:pPr>
              <w:pStyle w:val="VCAAtablecondensed"/>
            </w:pPr>
            <w:r w:rsidRPr="00BF4912">
              <w:t>B</w:t>
            </w:r>
          </w:p>
        </w:tc>
        <w:tc>
          <w:tcPr>
            <w:tcW w:w="7780" w:type="dxa"/>
          </w:tcPr>
          <w:p w14:paraId="60F17649" w14:textId="77777777" w:rsidR="00E42AFC" w:rsidRPr="00160A5B" w:rsidRDefault="00E42AFC" w:rsidP="00BF4912">
            <w:pPr>
              <w:pStyle w:val="VCAAtablecondensed"/>
              <w:rPr>
                <w:sz w:val="22"/>
              </w:rPr>
            </w:pPr>
          </w:p>
        </w:tc>
      </w:tr>
      <w:tr w:rsidR="00E42AFC" w14:paraId="3A236196" w14:textId="77777777" w:rsidTr="00C078FC">
        <w:trPr>
          <w:trHeight w:val="241"/>
        </w:trPr>
        <w:tc>
          <w:tcPr>
            <w:tcW w:w="1144" w:type="dxa"/>
          </w:tcPr>
          <w:p w14:paraId="6A59D5F5" w14:textId="77777777" w:rsidR="00E42AFC" w:rsidRPr="00BF4912" w:rsidRDefault="00E42AFC" w:rsidP="00BF4912">
            <w:pPr>
              <w:pStyle w:val="VCAAtablecondensed"/>
            </w:pPr>
            <w:r w:rsidRPr="00BF4912">
              <w:t>5</w:t>
            </w:r>
          </w:p>
        </w:tc>
        <w:tc>
          <w:tcPr>
            <w:tcW w:w="857" w:type="dxa"/>
          </w:tcPr>
          <w:p w14:paraId="137204F4" w14:textId="77777777" w:rsidR="00E42AFC" w:rsidRPr="00BF4912" w:rsidRDefault="00E42AFC" w:rsidP="00BF4912">
            <w:pPr>
              <w:pStyle w:val="VCAAtablecondensed"/>
            </w:pPr>
            <w:r w:rsidRPr="00BF4912">
              <w:t>C</w:t>
            </w:r>
          </w:p>
        </w:tc>
        <w:tc>
          <w:tcPr>
            <w:tcW w:w="7780" w:type="dxa"/>
          </w:tcPr>
          <w:p w14:paraId="1834BC2A" w14:textId="77777777" w:rsidR="00E42AFC" w:rsidRDefault="00E42AFC" w:rsidP="00BF4912">
            <w:pPr>
              <w:pStyle w:val="VCAAtablecondensed"/>
            </w:pPr>
          </w:p>
        </w:tc>
      </w:tr>
      <w:tr w:rsidR="00E42AFC" w14:paraId="055C4D79" w14:textId="77777777" w:rsidTr="00C078FC">
        <w:trPr>
          <w:trHeight w:val="241"/>
        </w:trPr>
        <w:tc>
          <w:tcPr>
            <w:tcW w:w="1144" w:type="dxa"/>
          </w:tcPr>
          <w:p w14:paraId="7A639885" w14:textId="77777777" w:rsidR="00E42AFC" w:rsidRPr="00BF4912" w:rsidRDefault="00E42AFC" w:rsidP="00BF4912">
            <w:pPr>
              <w:pStyle w:val="VCAAtablecondensed"/>
            </w:pPr>
            <w:r w:rsidRPr="00BF4912">
              <w:t>6</w:t>
            </w:r>
          </w:p>
        </w:tc>
        <w:tc>
          <w:tcPr>
            <w:tcW w:w="857" w:type="dxa"/>
          </w:tcPr>
          <w:p w14:paraId="59DF2F22" w14:textId="77777777" w:rsidR="00E42AFC" w:rsidRPr="00BF4912" w:rsidRDefault="00E42AFC" w:rsidP="00BF4912">
            <w:pPr>
              <w:pStyle w:val="VCAAtablecondensed"/>
            </w:pPr>
            <w:r w:rsidRPr="00BF4912">
              <w:t>D</w:t>
            </w:r>
          </w:p>
        </w:tc>
        <w:tc>
          <w:tcPr>
            <w:tcW w:w="7780" w:type="dxa"/>
          </w:tcPr>
          <w:p w14:paraId="62201F44" w14:textId="77777777" w:rsidR="00E42AFC" w:rsidRDefault="00E42AFC" w:rsidP="00BF4912">
            <w:pPr>
              <w:pStyle w:val="VCAAtablecondensed"/>
            </w:pPr>
          </w:p>
        </w:tc>
      </w:tr>
      <w:tr w:rsidR="00E42AFC" w14:paraId="1C21B2D0" w14:textId="77777777" w:rsidTr="00C078FC">
        <w:trPr>
          <w:trHeight w:val="241"/>
        </w:trPr>
        <w:tc>
          <w:tcPr>
            <w:tcW w:w="1144" w:type="dxa"/>
          </w:tcPr>
          <w:p w14:paraId="4114BF4C" w14:textId="77777777" w:rsidR="00E42AFC" w:rsidRPr="00BF4912" w:rsidRDefault="00E42AFC" w:rsidP="00BF4912">
            <w:pPr>
              <w:pStyle w:val="VCAAtablecondensed"/>
            </w:pPr>
            <w:r w:rsidRPr="00BF4912">
              <w:t>7</w:t>
            </w:r>
          </w:p>
        </w:tc>
        <w:tc>
          <w:tcPr>
            <w:tcW w:w="857" w:type="dxa"/>
          </w:tcPr>
          <w:p w14:paraId="53FBA41E" w14:textId="77777777" w:rsidR="00E42AFC" w:rsidRPr="00BF4912" w:rsidRDefault="00E42AFC" w:rsidP="00BF4912">
            <w:pPr>
              <w:pStyle w:val="VCAAtablecondensed"/>
            </w:pPr>
            <w:r w:rsidRPr="00BF4912">
              <w:t>C</w:t>
            </w:r>
          </w:p>
        </w:tc>
        <w:tc>
          <w:tcPr>
            <w:tcW w:w="7780" w:type="dxa"/>
          </w:tcPr>
          <w:p w14:paraId="77D4071C" w14:textId="77777777" w:rsidR="00E42AFC" w:rsidRDefault="00E42AFC" w:rsidP="00BF4912">
            <w:pPr>
              <w:pStyle w:val="VCAAtablecondensed"/>
            </w:pPr>
          </w:p>
        </w:tc>
      </w:tr>
      <w:tr w:rsidR="00E42AFC" w14:paraId="4B62ACC4" w14:textId="77777777" w:rsidTr="00C078FC">
        <w:trPr>
          <w:trHeight w:val="241"/>
        </w:trPr>
        <w:tc>
          <w:tcPr>
            <w:tcW w:w="1144" w:type="dxa"/>
          </w:tcPr>
          <w:p w14:paraId="53D58FEE" w14:textId="77777777" w:rsidR="00E42AFC" w:rsidRPr="00BF4912" w:rsidRDefault="00E42AFC" w:rsidP="00BF4912">
            <w:pPr>
              <w:pStyle w:val="VCAAtablecondensed"/>
            </w:pPr>
            <w:r w:rsidRPr="00BF4912">
              <w:t>8</w:t>
            </w:r>
          </w:p>
        </w:tc>
        <w:tc>
          <w:tcPr>
            <w:tcW w:w="857" w:type="dxa"/>
          </w:tcPr>
          <w:p w14:paraId="7E3B36A7" w14:textId="2C7E7B5C" w:rsidR="00E42AFC" w:rsidRPr="00BF4912" w:rsidRDefault="00E42AFC" w:rsidP="00BF4912">
            <w:pPr>
              <w:pStyle w:val="VCAAtablecondensed"/>
            </w:pPr>
            <w:r w:rsidRPr="00BF4912">
              <w:t>D</w:t>
            </w:r>
          </w:p>
        </w:tc>
        <w:tc>
          <w:tcPr>
            <w:tcW w:w="7780" w:type="dxa"/>
          </w:tcPr>
          <w:p w14:paraId="386665F8" w14:textId="2BCCFA3B" w:rsidR="00E42AFC" w:rsidRDefault="00E42AFC" w:rsidP="00BF4912">
            <w:pPr>
              <w:pStyle w:val="VCAAtablecondensed"/>
              <w:rPr>
                <w:noProof/>
              </w:rPr>
            </w:pPr>
            <w:r>
              <w:rPr>
                <w:noProof/>
              </w:rPr>
              <w:t xml:space="preserve">The range is </w:t>
            </w:r>
            <w:r w:rsidRPr="004D7880">
              <w:rPr>
                <w:noProof/>
                <w:color w:val="auto"/>
                <w:position w:val="-12"/>
              </w:rPr>
              <w:object w:dxaOrig="1320" w:dyaOrig="360" w14:anchorId="7AFCA2D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5.35pt;height:18.3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723218734" r:id="rId12"/>
              </w:object>
            </w:r>
            <w:r>
              <w:rPr>
                <w:noProof/>
              </w:rPr>
              <w:t xml:space="preserve">. So it is contained within the interval </w:t>
            </w:r>
            <w:r w:rsidRPr="004D7880">
              <w:rPr>
                <w:noProof/>
                <w:color w:val="auto"/>
                <w:position w:val="-12"/>
              </w:rPr>
              <w:object w:dxaOrig="880" w:dyaOrig="360" w14:anchorId="18684A26">
                <v:shape id="_x0000_i1026" type="#_x0000_t75" alt="" style="width:44.3pt;height:18.3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23218735" r:id="rId14"/>
              </w:object>
            </w:r>
            <w:r>
              <w:rPr>
                <w:noProof/>
              </w:rPr>
              <w:t>.</w:t>
            </w: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0E67575E" wp14:editId="3C30858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2607310</wp:posOffset>
                  </wp:positionV>
                  <wp:extent cx="5018389" cy="2735248"/>
                  <wp:effectExtent l="0" t="0" r="0" b="0"/>
                  <wp:wrapTopAndBottom/>
                  <wp:docPr id="19" name="Picture 19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Diagram&#10;&#10;Description automatically generated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8389" cy="27352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42AFC" w14:paraId="0D9A7B9A" w14:textId="77777777" w:rsidTr="00C078FC">
        <w:trPr>
          <w:trHeight w:val="241"/>
        </w:trPr>
        <w:tc>
          <w:tcPr>
            <w:tcW w:w="1144" w:type="dxa"/>
          </w:tcPr>
          <w:p w14:paraId="238AB498" w14:textId="77777777" w:rsidR="00E42AFC" w:rsidRPr="00BF4912" w:rsidRDefault="00E42AFC" w:rsidP="00BF4912">
            <w:pPr>
              <w:pStyle w:val="VCAAtablecondensed"/>
            </w:pPr>
            <w:r w:rsidRPr="00BF4912">
              <w:t>9</w:t>
            </w:r>
          </w:p>
        </w:tc>
        <w:tc>
          <w:tcPr>
            <w:tcW w:w="857" w:type="dxa"/>
          </w:tcPr>
          <w:p w14:paraId="1B3EF972" w14:textId="77777777" w:rsidR="00E42AFC" w:rsidRPr="00BF4912" w:rsidDel="005E68FB" w:rsidRDefault="00E42AFC" w:rsidP="00BF4912">
            <w:pPr>
              <w:pStyle w:val="VCAAtablecondensed"/>
            </w:pPr>
            <w:r w:rsidRPr="00BF4912">
              <w:t>A</w:t>
            </w:r>
          </w:p>
        </w:tc>
        <w:tc>
          <w:tcPr>
            <w:tcW w:w="7780" w:type="dxa"/>
          </w:tcPr>
          <w:p w14:paraId="59F4562A" w14:textId="77777777" w:rsidR="00E42AFC" w:rsidRDefault="00E42AFC" w:rsidP="003475FD">
            <w:pPr>
              <w:pStyle w:val="statsnumbers"/>
              <w:rPr>
                <w:rFonts w:ascii="Arial" w:hAnsi="Arial" w:cs="Arial"/>
                <w:color w:val="000000"/>
              </w:rPr>
            </w:pPr>
          </w:p>
        </w:tc>
      </w:tr>
      <w:tr w:rsidR="00E42AFC" w14:paraId="18515EC6" w14:textId="77777777" w:rsidTr="00C078FC">
        <w:trPr>
          <w:trHeight w:val="241"/>
        </w:trPr>
        <w:tc>
          <w:tcPr>
            <w:tcW w:w="1144" w:type="dxa"/>
          </w:tcPr>
          <w:p w14:paraId="7A847D76" w14:textId="77777777" w:rsidR="00E42AFC" w:rsidRPr="00BF4912" w:rsidRDefault="00E42AFC" w:rsidP="00BF4912">
            <w:pPr>
              <w:pStyle w:val="VCAAtablecondensed"/>
            </w:pPr>
            <w:r w:rsidRPr="00BF4912">
              <w:t>10</w:t>
            </w:r>
          </w:p>
        </w:tc>
        <w:tc>
          <w:tcPr>
            <w:tcW w:w="857" w:type="dxa"/>
          </w:tcPr>
          <w:p w14:paraId="47CE12C0" w14:textId="77777777" w:rsidR="00E42AFC" w:rsidRPr="00BF4912" w:rsidDel="005E68FB" w:rsidRDefault="00E42AFC" w:rsidP="00BF4912">
            <w:pPr>
              <w:pStyle w:val="VCAAtablecondensed"/>
            </w:pPr>
            <w:r w:rsidRPr="00BF4912">
              <w:t>D</w:t>
            </w:r>
          </w:p>
        </w:tc>
        <w:tc>
          <w:tcPr>
            <w:tcW w:w="7780" w:type="dxa"/>
          </w:tcPr>
          <w:p w14:paraId="47B22565" w14:textId="77777777" w:rsidR="00E42AFC" w:rsidRDefault="00E42AFC" w:rsidP="003475FD">
            <w:pPr>
              <w:pStyle w:val="statsnumbers"/>
              <w:rPr>
                <w:rFonts w:ascii="Arial" w:hAnsi="Arial" w:cs="Arial"/>
                <w:color w:val="000000"/>
              </w:rPr>
            </w:pPr>
          </w:p>
        </w:tc>
      </w:tr>
      <w:tr w:rsidR="00E42AFC" w:rsidRPr="00334756" w14:paraId="73BD3FBB" w14:textId="77777777" w:rsidTr="00C078FC">
        <w:trPr>
          <w:trHeight w:val="241"/>
        </w:trPr>
        <w:tc>
          <w:tcPr>
            <w:tcW w:w="1144" w:type="dxa"/>
          </w:tcPr>
          <w:p w14:paraId="45755C19" w14:textId="77777777" w:rsidR="00E42AFC" w:rsidRPr="00334756" w:rsidRDefault="00E42AFC" w:rsidP="00BF4912">
            <w:pPr>
              <w:pStyle w:val="VCAAtablecondensed"/>
            </w:pPr>
            <w:r w:rsidRPr="00334756">
              <w:lastRenderedPageBreak/>
              <w:t>11</w:t>
            </w:r>
          </w:p>
        </w:tc>
        <w:tc>
          <w:tcPr>
            <w:tcW w:w="857" w:type="dxa"/>
          </w:tcPr>
          <w:p w14:paraId="212A7605" w14:textId="0DDD22D4" w:rsidR="00E42AFC" w:rsidRPr="0014765C" w:rsidDel="005E68FB" w:rsidRDefault="00E42AFC" w:rsidP="00BF4912">
            <w:pPr>
              <w:pStyle w:val="VCAAtablecondensed"/>
              <w:rPr>
                <w:rFonts w:cstheme="minorHAnsi"/>
              </w:rPr>
            </w:pPr>
            <w:r w:rsidRPr="0014765C">
              <w:rPr>
                <w:rFonts w:cstheme="minorHAnsi"/>
                <w:color w:val="000000"/>
              </w:rPr>
              <w:t>E</w:t>
            </w:r>
          </w:p>
        </w:tc>
        <w:tc>
          <w:tcPr>
            <w:tcW w:w="7780" w:type="dxa"/>
          </w:tcPr>
          <w:p w14:paraId="5CBDADB1" w14:textId="6FE65E48" w:rsidR="00E42AFC" w:rsidRDefault="000174FC" w:rsidP="00000576">
            <w:pPr>
              <w:pStyle w:val="VCAAbodyformaths"/>
            </w:pPr>
            <w:r w:rsidRPr="000174FC">
              <w:rPr>
                <w:noProof/>
                <w:position w:val="-22"/>
              </w:rPr>
              <w:object w:dxaOrig="1320" w:dyaOrig="600" w14:anchorId="7455BA4A">
                <v:shape id="_x0000_i1027" type="#_x0000_t75" alt="" style="width:65.35pt;height:29.9pt" o:ole="">
                  <v:imagedata r:id="rId16" o:title=""/>
                </v:shape>
                <o:OLEObject Type="Embed" ProgID="Equation.DSMT4" ShapeID="_x0000_i1027" DrawAspect="Content" ObjectID="_1723218736" r:id="rId17"/>
              </w:object>
            </w:r>
            <w:r w:rsidR="00E42AFC">
              <w:t xml:space="preserve">, </w:t>
            </w:r>
            <w:r w:rsidRPr="00A47E62">
              <w:rPr>
                <w:noProof/>
                <w:position w:val="-6"/>
              </w:rPr>
              <w:object w:dxaOrig="1840" w:dyaOrig="260" w14:anchorId="6CEA0D9A">
                <v:shape id="_x0000_i1028" type="#_x0000_t75" alt="" style="width:91.95pt;height:12.75pt" o:ole="">
                  <v:imagedata r:id="rId18" o:title=""/>
                </v:shape>
                <o:OLEObject Type="Embed" ProgID="Equation.DSMT4" ShapeID="_x0000_i1028" DrawAspect="Content" ObjectID="_1723218737" r:id="rId19"/>
              </w:object>
            </w:r>
            <w:r w:rsidR="00E42AFC">
              <w:t xml:space="preserve">, </w:t>
            </w:r>
            <w:r w:rsidRPr="000174FC">
              <w:rPr>
                <w:noProof/>
                <w:position w:val="-22"/>
              </w:rPr>
              <w:object w:dxaOrig="1300" w:dyaOrig="580" w14:anchorId="4FDFD20A">
                <v:shape id="_x0000_i1029" type="#_x0000_t75" alt="" style="width:65.35pt;height:29.35pt" o:ole="">
                  <v:imagedata r:id="rId20" o:title=""/>
                </v:shape>
                <o:OLEObject Type="Embed" ProgID="Equation.DSMT4" ShapeID="_x0000_i1029" DrawAspect="Content" ObjectID="_1723218738" r:id="rId21"/>
              </w:object>
            </w:r>
            <w:r w:rsidR="00E42AFC">
              <w:t xml:space="preserve">, </w:t>
            </w:r>
            <w:r w:rsidRPr="000174FC">
              <w:rPr>
                <w:noProof/>
                <w:position w:val="-22"/>
              </w:rPr>
              <w:object w:dxaOrig="1719" w:dyaOrig="600" w14:anchorId="31B05D62">
                <v:shape id="_x0000_i1030" type="#_x0000_t75" alt="" style="width:86.4pt;height:29.9pt" o:ole="">
                  <v:imagedata r:id="rId22" o:title=""/>
                </v:shape>
                <o:OLEObject Type="Embed" ProgID="Equation.DSMT4" ShapeID="_x0000_i1030" DrawAspect="Content" ObjectID="_1723218739" r:id="rId23"/>
              </w:object>
            </w:r>
            <w:r w:rsidR="00E42AFC"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23158790" wp14:editId="1E15990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1214755</wp:posOffset>
                  </wp:positionV>
                  <wp:extent cx="1248355" cy="1343859"/>
                  <wp:effectExtent l="0" t="0" r="0" b="2540"/>
                  <wp:wrapTopAndBottom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8355" cy="1343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42AFC" w:rsidRPr="00334756" w14:paraId="7A244D57" w14:textId="77777777" w:rsidTr="00C078FC">
        <w:trPr>
          <w:trHeight w:val="241"/>
        </w:trPr>
        <w:tc>
          <w:tcPr>
            <w:tcW w:w="1144" w:type="dxa"/>
          </w:tcPr>
          <w:p w14:paraId="3E42E05F" w14:textId="77777777" w:rsidR="00E42AFC" w:rsidRPr="00334756" w:rsidRDefault="00E42AFC" w:rsidP="00BF4912">
            <w:pPr>
              <w:pStyle w:val="VCAAtablecondensed"/>
            </w:pPr>
            <w:r w:rsidRPr="00334756">
              <w:t>12</w:t>
            </w:r>
          </w:p>
        </w:tc>
        <w:tc>
          <w:tcPr>
            <w:tcW w:w="857" w:type="dxa"/>
          </w:tcPr>
          <w:p w14:paraId="26A664AB" w14:textId="77777777" w:rsidR="00E42AFC" w:rsidRPr="0014765C" w:rsidDel="005E68FB" w:rsidRDefault="00E42AFC" w:rsidP="00BF4912">
            <w:pPr>
              <w:pStyle w:val="VCAAtablecondensed"/>
              <w:rPr>
                <w:rFonts w:cstheme="minorHAnsi"/>
              </w:rPr>
            </w:pPr>
            <w:r w:rsidRPr="0014765C">
              <w:rPr>
                <w:rFonts w:cstheme="minorHAnsi"/>
                <w:color w:val="000000"/>
              </w:rPr>
              <w:t>B</w:t>
            </w:r>
          </w:p>
        </w:tc>
        <w:tc>
          <w:tcPr>
            <w:tcW w:w="7780" w:type="dxa"/>
          </w:tcPr>
          <w:p w14:paraId="5870CAE3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6FDE92BB" w14:textId="77777777" w:rsidTr="00C078FC">
        <w:trPr>
          <w:trHeight w:val="241"/>
        </w:trPr>
        <w:tc>
          <w:tcPr>
            <w:tcW w:w="1144" w:type="dxa"/>
          </w:tcPr>
          <w:p w14:paraId="5DB7EB81" w14:textId="77777777" w:rsidR="00E42AFC" w:rsidRPr="00334756" w:rsidRDefault="00E42AFC" w:rsidP="00BF4912">
            <w:pPr>
              <w:pStyle w:val="VCAAtablecondensed"/>
            </w:pPr>
            <w:r w:rsidRPr="00334756">
              <w:t>13</w:t>
            </w:r>
          </w:p>
        </w:tc>
        <w:tc>
          <w:tcPr>
            <w:tcW w:w="857" w:type="dxa"/>
          </w:tcPr>
          <w:p w14:paraId="73D29917" w14:textId="77777777" w:rsidR="00E42AFC" w:rsidRPr="0014765C" w:rsidDel="005E68FB" w:rsidRDefault="00E42AFC" w:rsidP="00BF4912">
            <w:pPr>
              <w:pStyle w:val="VCAAtablecondensed"/>
              <w:rPr>
                <w:rFonts w:cstheme="minorHAnsi"/>
              </w:rPr>
            </w:pPr>
            <w:r w:rsidRPr="0014765C">
              <w:rPr>
                <w:rFonts w:cstheme="minorHAnsi"/>
                <w:color w:val="000000"/>
              </w:rPr>
              <w:t>D</w:t>
            </w:r>
          </w:p>
        </w:tc>
        <w:tc>
          <w:tcPr>
            <w:tcW w:w="7780" w:type="dxa"/>
          </w:tcPr>
          <w:p w14:paraId="7147F067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302F9F22" w14:textId="77777777" w:rsidTr="00C078FC">
        <w:trPr>
          <w:trHeight w:val="241"/>
        </w:trPr>
        <w:tc>
          <w:tcPr>
            <w:tcW w:w="1144" w:type="dxa"/>
          </w:tcPr>
          <w:p w14:paraId="48AFFEC1" w14:textId="77777777" w:rsidR="00E42AFC" w:rsidRPr="00334756" w:rsidRDefault="00E42AFC" w:rsidP="00BF4912">
            <w:pPr>
              <w:pStyle w:val="VCAAtablecondensed"/>
            </w:pPr>
            <w:r>
              <w:t>14</w:t>
            </w:r>
          </w:p>
        </w:tc>
        <w:tc>
          <w:tcPr>
            <w:tcW w:w="857" w:type="dxa"/>
          </w:tcPr>
          <w:p w14:paraId="22CCFE78" w14:textId="77777777" w:rsidR="00E42AFC" w:rsidRPr="0014765C" w:rsidRDefault="00E42AFC" w:rsidP="00BF4912">
            <w:pPr>
              <w:pStyle w:val="VCAAtablecondensed"/>
              <w:rPr>
                <w:rFonts w:cstheme="minorHAnsi"/>
              </w:rPr>
            </w:pPr>
            <w:r w:rsidRPr="0014765C">
              <w:rPr>
                <w:rFonts w:cstheme="minorHAnsi"/>
                <w:color w:val="000000"/>
              </w:rPr>
              <w:t>D</w:t>
            </w:r>
          </w:p>
        </w:tc>
        <w:tc>
          <w:tcPr>
            <w:tcW w:w="7780" w:type="dxa"/>
          </w:tcPr>
          <w:p w14:paraId="2D4AF898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46BC5745" w14:textId="77777777" w:rsidTr="00C078FC">
        <w:trPr>
          <w:trHeight w:val="241"/>
        </w:trPr>
        <w:tc>
          <w:tcPr>
            <w:tcW w:w="1144" w:type="dxa"/>
          </w:tcPr>
          <w:p w14:paraId="2DF8B2DF" w14:textId="77777777" w:rsidR="00E42AFC" w:rsidRPr="00334756" w:rsidRDefault="00E42AFC" w:rsidP="00BF4912">
            <w:pPr>
              <w:pStyle w:val="VCAAtablecondensed"/>
            </w:pPr>
            <w:r w:rsidRPr="00334756">
              <w:t>15</w:t>
            </w:r>
          </w:p>
        </w:tc>
        <w:tc>
          <w:tcPr>
            <w:tcW w:w="857" w:type="dxa"/>
          </w:tcPr>
          <w:p w14:paraId="38F2CE7C" w14:textId="77777777" w:rsidR="00E42AFC" w:rsidRPr="0014765C" w:rsidDel="005E68FB" w:rsidRDefault="00E42AFC" w:rsidP="00BF4912">
            <w:pPr>
              <w:pStyle w:val="VCAAtablecondensed"/>
              <w:rPr>
                <w:rFonts w:cstheme="minorHAnsi"/>
              </w:rPr>
            </w:pPr>
            <w:r w:rsidRPr="0014765C">
              <w:rPr>
                <w:rFonts w:cstheme="minorHAnsi"/>
                <w:color w:val="000000"/>
              </w:rPr>
              <w:t>E</w:t>
            </w:r>
          </w:p>
        </w:tc>
        <w:tc>
          <w:tcPr>
            <w:tcW w:w="7780" w:type="dxa"/>
          </w:tcPr>
          <w:p w14:paraId="55E82ABC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39DB38CF" w14:textId="77777777" w:rsidTr="00C078FC">
        <w:trPr>
          <w:trHeight w:val="241"/>
        </w:trPr>
        <w:tc>
          <w:tcPr>
            <w:tcW w:w="1144" w:type="dxa"/>
          </w:tcPr>
          <w:p w14:paraId="426CDE43" w14:textId="77777777" w:rsidR="00E42AFC" w:rsidRPr="00334756" w:rsidRDefault="00E42AFC" w:rsidP="00BF4912">
            <w:pPr>
              <w:pStyle w:val="VCAAtablecondensed"/>
            </w:pPr>
            <w:r w:rsidRPr="00334756">
              <w:t>16</w:t>
            </w:r>
          </w:p>
        </w:tc>
        <w:tc>
          <w:tcPr>
            <w:tcW w:w="857" w:type="dxa"/>
          </w:tcPr>
          <w:p w14:paraId="65979544" w14:textId="77777777" w:rsidR="00E42AFC" w:rsidRPr="0014765C" w:rsidDel="005E68FB" w:rsidRDefault="00E42AFC" w:rsidP="00BF4912">
            <w:pPr>
              <w:pStyle w:val="VCAAtablecondensed"/>
              <w:rPr>
                <w:rFonts w:cstheme="minorHAnsi"/>
              </w:rPr>
            </w:pPr>
            <w:r w:rsidRPr="0014765C">
              <w:rPr>
                <w:rFonts w:cstheme="minorHAnsi"/>
                <w:color w:val="000000"/>
              </w:rPr>
              <w:t>A</w:t>
            </w:r>
          </w:p>
        </w:tc>
        <w:tc>
          <w:tcPr>
            <w:tcW w:w="7780" w:type="dxa"/>
          </w:tcPr>
          <w:p w14:paraId="0346453F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103AFA09" w14:textId="77777777" w:rsidTr="00C078FC">
        <w:trPr>
          <w:trHeight w:val="241"/>
        </w:trPr>
        <w:tc>
          <w:tcPr>
            <w:tcW w:w="1144" w:type="dxa"/>
          </w:tcPr>
          <w:p w14:paraId="2A1F3C83" w14:textId="77777777" w:rsidR="00E42AFC" w:rsidRPr="00334756" w:rsidRDefault="00E42AFC" w:rsidP="00BF4912">
            <w:pPr>
              <w:pStyle w:val="VCAAtablecondensed"/>
            </w:pPr>
            <w:r>
              <w:t>17</w:t>
            </w:r>
          </w:p>
        </w:tc>
        <w:tc>
          <w:tcPr>
            <w:tcW w:w="857" w:type="dxa"/>
          </w:tcPr>
          <w:p w14:paraId="0B6139DF" w14:textId="77777777" w:rsidR="00E42AFC" w:rsidRPr="0014765C" w:rsidRDefault="00E42AFC" w:rsidP="00BF4912">
            <w:pPr>
              <w:pStyle w:val="VCAAtablecondensed"/>
              <w:rPr>
                <w:rFonts w:cstheme="minorHAnsi"/>
                <w:color w:val="000000"/>
              </w:rPr>
            </w:pPr>
            <w:r w:rsidRPr="0014765C">
              <w:rPr>
                <w:rFonts w:cstheme="minorHAnsi"/>
                <w:color w:val="000000"/>
              </w:rPr>
              <w:t>C</w:t>
            </w:r>
          </w:p>
        </w:tc>
        <w:tc>
          <w:tcPr>
            <w:tcW w:w="7780" w:type="dxa"/>
          </w:tcPr>
          <w:p w14:paraId="2BF5D00B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180D0733" w14:textId="77777777" w:rsidTr="00C078FC">
        <w:trPr>
          <w:trHeight w:val="241"/>
        </w:trPr>
        <w:tc>
          <w:tcPr>
            <w:tcW w:w="1144" w:type="dxa"/>
          </w:tcPr>
          <w:p w14:paraId="4196DC0C" w14:textId="77777777" w:rsidR="00E42AFC" w:rsidRPr="00334756" w:rsidRDefault="00E42AFC" w:rsidP="00BF4912">
            <w:pPr>
              <w:pStyle w:val="VCAAtablecondensed"/>
            </w:pPr>
            <w:r>
              <w:t>18</w:t>
            </w:r>
          </w:p>
        </w:tc>
        <w:tc>
          <w:tcPr>
            <w:tcW w:w="857" w:type="dxa"/>
          </w:tcPr>
          <w:p w14:paraId="10D68609" w14:textId="64A4F165" w:rsidR="00E42AFC" w:rsidRPr="00BF4912" w:rsidRDefault="00E42AFC" w:rsidP="00BF4912">
            <w:pPr>
              <w:pStyle w:val="VCAAtablecondensed"/>
              <w:rPr>
                <w:rFonts w:cstheme="minorHAnsi"/>
                <w:color w:val="000000"/>
              </w:rPr>
            </w:pPr>
            <w:r w:rsidRPr="0014765C">
              <w:rPr>
                <w:rFonts w:cstheme="minorHAnsi"/>
                <w:color w:val="000000"/>
              </w:rPr>
              <w:t>C</w:t>
            </w:r>
          </w:p>
        </w:tc>
        <w:tc>
          <w:tcPr>
            <w:tcW w:w="7780" w:type="dxa"/>
          </w:tcPr>
          <w:p w14:paraId="10E0B85A" w14:textId="700A1D54" w:rsidR="00E42AFC" w:rsidRDefault="00E42AFC" w:rsidP="003F71D7">
            <w:pPr>
              <w:pStyle w:val="VCAAbodyformaths"/>
            </w:pPr>
            <w:r w:rsidRPr="00FF64EC">
              <w:rPr>
                <w:noProof/>
                <w:position w:val="-12"/>
              </w:rPr>
              <w:object w:dxaOrig="1440" w:dyaOrig="400" w14:anchorId="3C274297">
                <v:shape id="_x0000_i1031" type="#_x0000_t75" alt="" style="width:1in;height:19.95pt;mso-width-percent:0;mso-height-percent:0;mso-width-percent:0;mso-height-percent:0" o:ole="">
                  <v:imagedata r:id="rId25" o:title=""/>
                </v:shape>
                <o:OLEObject Type="Embed" ProgID="Equation.DSMT4" ShapeID="_x0000_i1031" DrawAspect="Content" ObjectID="_1723218740" r:id="rId26"/>
              </w:object>
            </w:r>
            <w:r>
              <w:t xml:space="preserve">, </w:t>
            </w:r>
            <w:r w:rsidRPr="00FF64EC">
              <w:rPr>
                <w:noProof/>
                <w:position w:val="-10"/>
              </w:rPr>
              <w:object w:dxaOrig="1460" w:dyaOrig="400" w14:anchorId="304BFB7C">
                <v:shape id="_x0000_i1032" type="#_x0000_t75" alt="" style="width:73.1pt;height:19.95pt;mso-width-percent:0;mso-height-percent:0;mso-width-percent:0;mso-height-percent:0" o:ole="">
                  <v:imagedata r:id="rId27" o:title=""/>
                </v:shape>
                <o:OLEObject Type="Embed" ProgID="Equation.DSMT4" ShapeID="_x0000_i1032" DrawAspect="Content" ObjectID="_1723218741" r:id="rId28"/>
              </w:object>
            </w:r>
            <w:r>
              <w:t xml:space="preserve">, </w:t>
            </w:r>
            <w:r w:rsidRPr="00FF64EC">
              <w:rPr>
                <w:noProof/>
                <w:position w:val="-12"/>
              </w:rPr>
              <w:object w:dxaOrig="1380" w:dyaOrig="360" w14:anchorId="64D72DD2">
                <v:shape id="_x0000_i1033" type="#_x0000_t75" alt="" style="width:69.25pt;height:18.3pt;mso-width-percent:0;mso-height-percent:0;mso-width-percent:0;mso-height-percent:0" o:ole="">
                  <v:imagedata r:id="rId29" o:title=""/>
                </v:shape>
                <o:OLEObject Type="Embed" ProgID="Equation.DSMT4" ShapeID="_x0000_i1033" DrawAspect="Content" ObjectID="_1723218742" r:id="rId30"/>
              </w:object>
            </w:r>
            <w:r>
              <w:t xml:space="preserve">, solve </w:t>
            </w:r>
            <w:r w:rsidR="009205EC" w:rsidRPr="009205EC">
              <w:rPr>
                <w:noProof/>
                <w:position w:val="-22"/>
              </w:rPr>
              <w:object w:dxaOrig="2000" w:dyaOrig="580" w14:anchorId="2EEF6FB5">
                <v:shape id="_x0000_i1034" type="#_x0000_t75" alt="" style="width:98.6pt;height:29.35pt" o:ole="">
                  <v:imagedata r:id="rId31" o:title=""/>
                </v:shape>
                <o:OLEObject Type="Embed" ProgID="Equation.DSMT4" ShapeID="_x0000_i1034" DrawAspect="Content" ObjectID="_1723218743" r:id="rId32"/>
              </w:object>
            </w:r>
            <w:r>
              <w:t xml:space="preserve"> at </w:t>
            </w:r>
            <w:r w:rsidRPr="00FF64EC">
              <w:rPr>
                <w:noProof/>
                <w:position w:val="-6"/>
              </w:rPr>
              <w:object w:dxaOrig="520" w:dyaOrig="260" w14:anchorId="55A1CB22">
                <v:shape id="_x0000_i1035" type="#_x0000_t75" alt="" style="width:26.05pt;height:12.75pt;mso-width-percent:0;mso-height-percent:0;mso-width-percent:0;mso-height-percent:0" o:ole="">
                  <v:imagedata r:id="rId33" o:title=""/>
                </v:shape>
                <o:OLEObject Type="Embed" ProgID="Equation.DSMT4" ShapeID="_x0000_i1035" DrawAspect="Content" ObjectID="_1723218744" r:id="rId34"/>
              </w:object>
            </w:r>
            <w:r>
              <w:t xml:space="preserve">, </w:t>
            </w:r>
            <w:r w:rsidR="009205EC" w:rsidRPr="009205EC">
              <w:rPr>
                <w:noProof/>
                <w:position w:val="-22"/>
              </w:rPr>
              <w:object w:dxaOrig="859" w:dyaOrig="620" w14:anchorId="411897B1">
                <v:shape id="_x0000_i1036" type="#_x0000_t75" alt="" style="width:42.65pt;height:31pt" o:ole="">
                  <v:imagedata r:id="rId35" o:title=""/>
                </v:shape>
                <o:OLEObject Type="Embed" ProgID="Equation.DSMT4" ShapeID="_x0000_i1036" DrawAspect="Content" ObjectID="_1723218745" r:id="rId36"/>
              </w:object>
            </w:r>
          </w:p>
        </w:tc>
      </w:tr>
      <w:tr w:rsidR="00E42AFC" w:rsidRPr="00334756" w14:paraId="71E31609" w14:textId="77777777" w:rsidTr="00C078FC">
        <w:trPr>
          <w:trHeight w:val="241"/>
        </w:trPr>
        <w:tc>
          <w:tcPr>
            <w:tcW w:w="1144" w:type="dxa"/>
          </w:tcPr>
          <w:p w14:paraId="46D9F356" w14:textId="77777777" w:rsidR="00E42AFC" w:rsidRPr="00334756" w:rsidRDefault="00E42AFC" w:rsidP="00BF4912">
            <w:pPr>
              <w:pStyle w:val="VCAAtablecondensed"/>
            </w:pPr>
            <w:r w:rsidRPr="00334756">
              <w:t>19</w:t>
            </w:r>
          </w:p>
        </w:tc>
        <w:tc>
          <w:tcPr>
            <w:tcW w:w="857" w:type="dxa"/>
          </w:tcPr>
          <w:p w14:paraId="0A47CE8E" w14:textId="17103A9A" w:rsidR="00E42AFC" w:rsidRPr="0014765C" w:rsidDel="005E68FB" w:rsidRDefault="00E42AFC" w:rsidP="00BF4912">
            <w:pPr>
              <w:pStyle w:val="VCAAtablecondensed"/>
              <w:rPr>
                <w:rFonts w:cstheme="minorHAnsi"/>
              </w:rPr>
            </w:pPr>
            <w:r w:rsidRPr="0014765C">
              <w:rPr>
                <w:rFonts w:cstheme="minorHAnsi"/>
                <w:color w:val="000000"/>
              </w:rPr>
              <w:t>A</w:t>
            </w:r>
          </w:p>
        </w:tc>
        <w:tc>
          <w:tcPr>
            <w:tcW w:w="7780" w:type="dxa"/>
          </w:tcPr>
          <w:p w14:paraId="1C90964F" w14:textId="08012A80" w:rsidR="00E42AFC" w:rsidRPr="003E1A16" w:rsidRDefault="00932CB1" w:rsidP="001C66AE">
            <w:pPr>
              <w:pStyle w:val="VCAAbodyformaths"/>
            </w:pPr>
            <w:r w:rsidRPr="00932CB1">
              <w:rPr>
                <w:position w:val="-10"/>
              </w:rPr>
              <w:object w:dxaOrig="1359" w:dyaOrig="340" w14:anchorId="3FD689D1">
                <v:shape id="_x0000_i1037" type="#_x0000_t75" alt="" style="width:67.55pt;height:17.7pt" o:ole="">
                  <v:imagedata r:id="rId37" o:title=""/>
                </v:shape>
                <o:OLEObject Type="Embed" ProgID="Equation.DSMT4" ShapeID="_x0000_i1037" DrawAspect="Content" ObjectID="_1723218746" r:id="rId38"/>
              </w:object>
            </w:r>
            <w:r w:rsidR="00E42AFC" w:rsidRPr="003E1A16">
              <w:t xml:space="preserve"> has three distinct real solutions for </w:t>
            </w:r>
            <w:r w:rsidRPr="00932CB1">
              <w:rPr>
                <w:position w:val="-12"/>
              </w:rPr>
              <w:object w:dxaOrig="920" w:dyaOrig="360" w14:anchorId="40F22F1A">
                <v:shape id="_x0000_i1038" type="#_x0000_t75" alt="" style="width:45.95pt;height:18.3pt" o:ole="">
                  <v:imagedata r:id="rId39" o:title=""/>
                </v:shape>
                <o:OLEObject Type="Embed" ProgID="Equation.DSMT4" ShapeID="_x0000_i1038" DrawAspect="Content" ObjectID="_1723218747" r:id="rId40"/>
              </w:object>
            </w:r>
            <w:r w:rsidR="00E42AFC" w:rsidRPr="003E1A16">
              <w:t xml:space="preserve">. When </w:t>
            </w:r>
            <w:r w:rsidRPr="00932CB1">
              <w:rPr>
                <w:position w:val="-6"/>
              </w:rPr>
              <w:object w:dxaOrig="499" w:dyaOrig="260" w14:anchorId="47419920">
                <v:shape id="_x0000_i1039" type="#_x0000_t75" alt="" style="width:24.9pt;height:12.75pt" o:ole="">
                  <v:imagedata r:id="rId41" o:title=""/>
                </v:shape>
                <o:OLEObject Type="Embed" ProgID="Equation.DSMT4" ShapeID="_x0000_i1039" DrawAspect="Content" ObjectID="_1723218748" r:id="rId42"/>
              </w:object>
            </w:r>
            <w:r w:rsidR="00E42AFC" w:rsidRPr="003E1A16">
              <w:t xml:space="preserve">, there are two distinct real solutions as shown. For values of </w:t>
            </w:r>
            <w:r w:rsidR="009205EC" w:rsidRPr="00745E99">
              <w:rPr>
                <w:position w:val="-10"/>
              </w:rPr>
              <w:object w:dxaOrig="240" w:dyaOrig="260" w14:anchorId="3E2CF317">
                <v:shape id="_x0000_i1040" type="#_x0000_t75" style="width:11.65pt;height:12.75pt" o:ole="">
                  <v:imagedata r:id="rId43" o:title=""/>
                </v:shape>
                <o:OLEObject Type="Embed" ProgID="Equation.DSMT4" ShapeID="_x0000_i1040" DrawAspect="Content" ObjectID="_1723218749" r:id="rId44"/>
              </w:object>
            </w:r>
            <w:r w:rsidR="00E42AFC" w:rsidRPr="003E1A16">
              <w:t xml:space="preserve"> greater than three, the </w:t>
            </w:r>
            <w:r w:rsidR="009205EC">
              <w:br/>
            </w:r>
            <w:r w:rsidR="009205EC" w:rsidRPr="00745E99">
              <w:rPr>
                <w:position w:val="-10"/>
              </w:rPr>
              <w:object w:dxaOrig="220" w:dyaOrig="260" w14:anchorId="11CEE5D0">
                <v:shape id="_x0000_i1041" type="#_x0000_t75" style="width:11.1pt;height:12.75pt" o:ole="">
                  <v:imagedata r:id="rId45" o:title=""/>
                </v:shape>
                <o:OLEObject Type="Embed" ProgID="Equation.DSMT4" ShapeID="_x0000_i1041" DrawAspect="Content" ObjectID="_1723218750" r:id="rId46"/>
              </w:object>
            </w:r>
            <w:r w:rsidR="00E42AFC" w:rsidRPr="003E1A16">
              <w:t>-coordinate of the local maximum turning point is positive and the</w:t>
            </w:r>
            <w:r w:rsidR="00E42AFC" w:rsidRPr="00A14EAE">
              <w:t xml:space="preserve"> </w:t>
            </w:r>
            <w:r w:rsidR="009205EC" w:rsidRPr="00745E99">
              <w:rPr>
                <w:position w:val="-10"/>
              </w:rPr>
              <w:object w:dxaOrig="220" w:dyaOrig="260" w14:anchorId="74E71FDC">
                <v:shape id="_x0000_i1042" type="#_x0000_t75" style="width:11.1pt;height:12.75pt" o:ole="">
                  <v:imagedata r:id="rId47" o:title=""/>
                </v:shape>
                <o:OLEObject Type="Embed" ProgID="Equation.DSMT4" ShapeID="_x0000_i1042" DrawAspect="Content" ObjectID="_1723218751" r:id="rId48"/>
              </w:object>
            </w:r>
            <w:r w:rsidR="00E42AFC" w:rsidRPr="003E1A16">
              <w:t>-coordinate of the local minimum turning point is negative</w:t>
            </w:r>
            <w:r w:rsidR="00CA3305">
              <w:t>,</w:t>
            </w:r>
            <w:r w:rsidR="00E42AFC" w:rsidRPr="003E1A16">
              <w:t xml:space="preserve"> which means there will be three distinct real solutions.</w:t>
            </w:r>
            <w:r w:rsidR="00E42AFC" w:rsidRPr="001C66AE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14EF0AC1" wp14:editId="4D1C6F4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1794510</wp:posOffset>
                  </wp:positionV>
                  <wp:extent cx="3379305" cy="1925863"/>
                  <wp:effectExtent l="0" t="0" r="0" b="5080"/>
                  <wp:wrapTopAndBottom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9305" cy="1925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42AFC" w:rsidRPr="00334756" w14:paraId="056C5E22" w14:textId="77777777" w:rsidTr="00C078FC">
        <w:trPr>
          <w:trHeight w:val="4506"/>
        </w:trPr>
        <w:tc>
          <w:tcPr>
            <w:tcW w:w="1144" w:type="dxa"/>
          </w:tcPr>
          <w:p w14:paraId="2FD14018" w14:textId="77777777" w:rsidR="00E42AFC" w:rsidRPr="00334756" w:rsidRDefault="00E42AFC" w:rsidP="00BF4912">
            <w:pPr>
              <w:pStyle w:val="VCAAtablecondensed"/>
            </w:pPr>
            <w:r>
              <w:lastRenderedPageBreak/>
              <w:t>20</w:t>
            </w:r>
          </w:p>
        </w:tc>
        <w:tc>
          <w:tcPr>
            <w:tcW w:w="857" w:type="dxa"/>
          </w:tcPr>
          <w:p w14:paraId="05B4943B" w14:textId="778DD423" w:rsidR="00E42AFC" w:rsidRPr="0014765C" w:rsidRDefault="00E42AFC" w:rsidP="00BF4912">
            <w:pPr>
              <w:pStyle w:val="VCAAtablecondensed"/>
              <w:rPr>
                <w:rFonts w:cstheme="minorHAnsi"/>
                <w:color w:val="000000"/>
              </w:rPr>
            </w:pPr>
            <w:r w:rsidRPr="0014765C">
              <w:rPr>
                <w:rFonts w:cstheme="minorHAnsi"/>
                <w:color w:val="000000"/>
              </w:rPr>
              <w:t>A</w:t>
            </w:r>
          </w:p>
        </w:tc>
        <w:tc>
          <w:tcPr>
            <w:tcW w:w="7780" w:type="dxa"/>
          </w:tcPr>
          <w:p w14:paraId="7BA75905" w14:textId="65E1DD70" w:rsidR="00E42AFC" w:rsidRDefault="00E42AFC" w:rsidP="003475FD">
            <w:pPr>
              <w:pStyle w:val="statsnumbers"/>
              <w:jc w:val="left"/>
              <w:rPr>
                <w:rFonts w:ascii="Arial" w:hAnsi="Arial" w:cs="Arial"/>
                <w:color w:val="000000"/>
              </w:rPr>
            </w:pPr>
            <w:r w:rsidRPr="00B01420">
              <w:rPr>
                <w:rFonts w:ascii="Arial" w:hAnsi="Arial" w:cs="Arial"/>
                <w:noProof/>
                <w:color w:val="000000"/>
                <w:position w:val="-10"/>
              </w:rPr>
              <w:object w:dxaOrig="880" w:dyaOrig="300" w14:anchorId="05D91BF2">
                <v:shape id="_x0000_i1043" type="#_x0000_t75" alt="" style="width:44.3pt;height:16.05pt;mso-width-percent:0;mso-height-percent:0;mso-width-percent:0;mso-height-percent:0" o:ole="">
                  <v:imagedata r:id="rId50" o:title=""/>
                </v:shape>
                <o:OLEObject Type="Embed" ProgID="Equation.DSMT4" ShapeID="_x0000_i1043" DrawAspect="Content" ObjectID="_1723218752" r:id="rId51"/>
              </w:object>
            </w:r>
            <w:r>
              <w:rPr>
                <w:rFonts w:ascii="Arial" w:hAnsi="Arial" w:cs="Arial"/>
                <w:color w:val="000000"/>
              </w:rPr>
              <w:t xml:space="preserve"> has </w:t>
            </w:r>
            <w:r w:rsidR="00217ECB">
              <w:rPr>
                <w:rFonts w:ascii="Arial" w:hAnsi="Arial" w:cs="Arial"/>
                <w:color w:val="000000"/>
              </w:rPr>
              <w:t xml:space="preserve">three </w:t>
            </w:r>
            <w:r w:rsidRPr="00871444">
              <w:rPr>
                <w:rFonts w:ascii="Arial" w:hAnsi="Arial" w:cs="Arial"/>
                <w:noProof/>
                <w:color w:val="000000"/>
                <w:position w:val="-6"/>
              </w:rPr>
              <w:object w:dxaOrig="180" w:dyaOrig="200" w14:anchorId="47AF6815">
                <v:shape id="_x0000_i1044" type="#_x0000_t75" alt="" style="width:8.3pt;height:9.95pt;mso-width-percent:0;mso-height-percent:0;mso-width-percent:0;mso-height-percent:0" o:ole="">
                  <v:imagedata r:id="rId52" o:title=""/>
                </v:shape>
                <o:OLEObject Type="Embed" ProgID="Equation.DSMT4" ShapeID="_x0000_i1044" DrawAspect="Content" ObjectID="_1723218753" r:id="rId53"/>
              </w:object>
            </w:r>
            <w:r>
              <w:rPr>
                <w:rFonts w:ascii="Arial" w:hAnsi="Arial" w:cs="Arial"/>
                <w:color w:val="000000"/>
              </w:rPr>
              <w:t xml:space="preserve">-intercepts on the interval </w:t>
            </w:r>
            <w:r w:rsidRPr="00B01420">
              <w:rPr>
                <w:rFonts w:ascii="Arial" w:hAnsi="Arial" w:cs="Arial"/>
                <w:noProof/>
                <w:color w:val="000000"/>
                <w:position w:val="-12"/>
              </w:rPr>
              <w:object w:dxaOrig="820" w:dyaOrig="360" w14:anchorId="32D87AC8">
                <v:shape id="_x0000_i1045" type="#_x0000_t75" alt="" style="width:41pt;height:18.3pt;mso-width-percent:0;mso-height-percent:0;mso-width-percent:0;mso-height-percent:0" o:ole="">
                  <v:imagedata r:id="rId54" o:title=""/>
                </v:shape>
                <o:OLEObject Type="Embed" ProgID="Equation.DSMT4" ShapeID="_x0000_i1045" DrawAspect="Content" ObjectID="_1723218754" r:id="rId55"/>
              </w:object>
            </w:r>
            <w:r>
              <w:rPr>
                <w:rFonts w:ascii="Arial" w:hAnsi="Arial" w:cs="Arial"/>
                <w:color w:val="000000"/>
              </w:rPr>
              <w:t xml:space="preserve">. The </w:t>
            </w:r>
            <w:r w:rsidRPr="00871444">
              <w:rPr>
                <w:rFonts w:ascii="Arial" w:hAnsi="Arial" w:cs="Arial"/>
                <w:noProof/>
                <w:color w:val="000000"/>
                <w:position w:val="-6"/>
              </w:rPr>
              <w:object w:dxaOrig="180" w:dyaOrig="200" w14:anchorId="15FE4F2D">
                <v:shape id="_x0000_i1046" type="#_x0000_t75" alt="" style="width:8.3pt;height:9.95pt;mso-width-percent:0;mso-height-percent:0;mso-width-percent:0;mso-height-percent:0" o:ole="">
                  <v:imagedata r:id="rId52" o:title=""/>
                </v:shape>
                <o:OLEObject Type="Embed" ProgID="Equation.DSMT4" ShapeID="_x0000_i1046" DrawAspect="Content" ObjectID="_1723218755" r:id="rId56"/>
              </w:object>
            </w:r>
            <w:r>
              <w:rPr>
                <w:rFonts w:ascii="Arial" w:hAnsi="Arial" w:cs="Arial"/>
                <w:color w:val="000000"/>
              </w:rPr>
              <w:t xml:space="preserve">-intercepts are at </w:t>
            </w:r>
            <w:r w:rsidR="00CA3305">
              <w:rPr>
                <w:rFonts w:ascii="Arial" w:hAnsi="Arial" w:cs="Arial"/>
                <w:color w:val="000000"/>
              </w:rPr>
              <w:br/>
            </w:r>
            <w:r w:rsidRPr="00586733">
              <w:rPr>
                <w:rFonts w:ascii="Arial" w:hAnsi="Arial" w:cs="Arial"/>
                <w:noProof/>
                <w:color w:val="000000"/>
                <w:position w:val="-6"/>
              </w:rPr>
              <w:object w:dxaOrig="520" w:dyaOrig="260" w14:anchorId="4E0C55C4">
                <v:shape id="_x0000_i1047" type="#_x0000_t75" alt="" style="width:26.05pt;height:12.75pt;mso-width-percent:0;mso-height-percent:0;mso-width-percent:0;mso-height-percent:0" o:ole="">
                  <v:imagedata r:id="rId57" o:title=""/>
                </v:shape>
                <o:OLEObject Type="Embed" ProgID="Equation.DSMT4" ShapeID="_x0000_i1047" DrawAspect="Content" ObjectID="_1723218756" r:id="rId58"/>
              </w:object>
            </w:r>
            <w:r>
              <w:rPr>
                <w:rFonts w:ascii="Arial" w:hAnsi="Arial" w:cs="Arial"/>
                <w:color w:val="000000"/>
              </w:rPr>
              <w:t xml:space="preserve">, </w:t>
            </w:r>
            <w:r w:rsidRPr="00586733">
              <w:rPr>
                <w:rFonts w:ascii="Arial" w:hAnsi="Arial" w:cs="Arial"/>
                <w:noProof/>
                <w:color w:val="000000"/>
                <w:position w:val="-6"/>
              </w:rPr>
              <w:object w:dxaOrig="520" w:dyaOrig="260" w14:anchorId="0D1C94B8">
                <v:shape id="_x0000_i1048" type="#_x0000_t75" alt="" style="width:26.05pt;height:12.75pt;mso-width-percent:0;mso-height-percent:0;mso-width-percent:0;mso-height-percent:0" o:ole="">
                  <v:imagedata r:id="rId59" o:title=""/>
                </v:shape>
                <o:OLEObject Type="Embed" ProgID="Equation.DSMT4" ShapeID="_x0000_i1048" DrawAspect="Content" ObjectID="_1723218757" r:id="rId60"/>
              </w:object>
            </w:r>
            <w:r>
              <w:rPr>
                <w:rFonts w:ascii="Arial" w:hAnsi="Arial" w:cs="Arial"/>
                <w:color w:val="000000"/>
              </w:rPr>
              <w:t xml:space="preserve"> and </w:t>
            </w:r>
            <w:r w:rsidRPr="00586733">
              <w:rPr>
                <w:rFonts w:ascii="Arial" w:hAnsi="Arial" w:cs="Arial"/>
                <w:noProof/>
                <w:color w:val="000000"/>
                <w:position w:val="-6"/>
              </w:rPr>
              <w:object w:dxaOrig="520" w:dyaOrig="260" w14:anchorId="473116AA">
                <v:shape id="_x0000_i1049" type="#_x0000_t75" alt="" style="width:26.05pt;height:12.75pt;mso-width-percent:0;mso-height-percent:0;mso-width-percent:0;mso-height-percent:0" o:ole="">
                  <v:imagedata r:id="rId61" o:title=""/>
                </v:shape>
                <o:OLEObject Type="Embed" ProgID="Equation.DSMT4" ShapeID="_x0000_i1049" DrawAspect="Content" ObjectID="_1723218758" r:id="rId62"/>
              </w:object>
            </w:r>
            <w:r>
              <w:rPr>
                <w:rFonts w:ascii="Arial" w:hAnsi="Arial" w:cs="Arial"/>
                <w:color w:val="000000"/>
              </w:rPr>
              <w:t>.</w:t>
            </w:r>
          </w:p>
          <w:p w14:paraId="5E0F20DB" w14:textId="77777777" w:rsidR="00E42AFC" w:rsidRDefault="00E42AFC" w:rsidP="003475FD">
            <w:pPr>
              <w:pStyle w:val="statsnumbers"/>
              <w:jc w:val="left"/>
              <w:rPr>
                <w:rFonts w:ascii="Arial" w:hAnsi="Arial" w:cs="Arial"/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33CB7C08" wp14:editId="20621C58">
                  <wp:extent cx="4933950" cy="232537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3950" cy="232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color w:val="000000"/>
              </w:rPr>
              <w:t xml:space="preserve"> </w:t>
            </w:r>
          </w:p>
        </w:tc>
      </w:tr>
    </w:tbl>
    <w:p w14:paraId="2963F966" w14:textId="77777777" w:rsidR="00E42AFC" w:rsidRPr="001C66AE" w:rsidRDefault="00E42AFC" w:rsidP="00E42AFC">
      <w:pPr>
        <w:pStyle w:val="VCAAHeading2"/>
        <w:rPr>
          <w:lang w:val="fr-FR"/>
        </w:rPr>
      </w:pPr>
      <w:r w:rsidRPr="001C66AE">
        <w:rPr>
          <w:lang w:val="fr-FR"/>
        </w:rPr>
        <w:t>Section B</w:t>
      </w:r>
    </w:p>
    <w:p w14:paraId="7B63769F" w14:textId="77777777" w:rsidR="00E42AFC" w:rsidRPr="001C66AE" w:rsidRDefault="00E42AFC" w:rsidP="00E42AFC">
      <w:pPr>
        <w:pStyle w:val="VCAAHeading3"/>
        <w:rPr>
          <w:lang w:val="fr-FR"/>
        </w:rPr>
      </w:pPr>
      <w:r w:rsidRPr="001C66AE">
        <w:rPr>
          <w:lang w:val="fr-FR"/>
        </w:rPr>
        <w:t>Question 1a.</w:t>
      </w:r>
    </w:p>
    <w:p w14:paraId="31CAB749" w14:textId="5300DEB5" w:rsidR="00E42AFC" w:rsidRPr="001C66AE" w:rsidRDefault="00B35C09" w:rsidP="00000576">
      <w:pPr>
        <w:pStyle w:val="VCAAbodyformaths"/>
        <w:rPr>
          <w:b/>
          <w:bCs/>
          <w:lang w:val="fr-FR"/>
        </w:rPr>
      </w:pPr>
      <w:r w:rsidRPr="00B35C09">
        <w:rPr>
          <w:noProof/>
          <w:position w:val="-22"/>
        </w:rPr>
        <w:object w:dxaOrig="1780" w:dyaOrig="580" w14:anchorId="6EE622D9">
          <v:shape id="_x0000_i1050" type="#_x0000_t75" alt="" style="width:89.7pt;height:29.35pt" o:ole="">
            <v:imagedata r:id="rId64" o:title=""/>
          </v:shape>
          <o:OLEObject Type="Embed" ProgID="Equation.DSMT4" ShapeID="_x0000_i1050" DrawAspect="Content" ObjectID="_1723218759" r:id="rId65"/>
        </w:object>
      </w:r>
      <w:r w:rsidR="00E42AFC" w:rsidRPr="001C66AE">
        <w:rPr>
          <w:lang w:val="fr-FR"/>
        </w:rPr>
        <w:t xml:space="preserve"> </w:t>
      </w:r>
      <w:proofErr w:type="gramStart"/>
      <w:r w:rsidR="00CA3305" w:rsidRPr="001C66AE">
        <w:rPr>
          <w:lang w:val="fr-FR"/>
        </w:rPr>
        <w:t>or</w:t>
      </w:r>
      <w:proofErr w:type="gramEnd"/>
      <w:r w:rsidR="00CA3305" w:rsidRPr="001C66AE">
        <w:rPr>
          <w:lang w:val="fr-FR"/>
        </w:rPr>
        <w:t xml:space="preserve"> </w:t>
      </w:r>
      <w:r w:rsidRPr="00B35C09">
        <w:rPr>
          <w:noProof/>
          <w:position w:val="-22"/>
        </w:rPr>
        <w:object w:dxaOrig="2360" w:dyaOrig="580" w14:anchorId="1328F924">
          <v:shape id="_x0000_i1051" type="#_x0000_t75" alt="" style="width:117.95pt;height:29.35pt" o:ole="">
            <v:imagedata r:id="rId66" o:title=""/>
          </v:shape>
          <o:OLEObject Type="Embed" ProgID="Equation.DSMT4" ShapeID="_x0000_i1051" DrawAspect="Content" ObjectID="_1723218760" r:id="rId67"/>
        </w:object>
      </w:r>
      <w:r w:rsidR="00E42AFC" w:rsidRPr="001C66AE">
        <w:rPr>
          <w:lang w:val="fr-FR"/>
        </w:rPr>
        <w:t xml:space="preserve"> </w:t>
      </w:r>
    </w:p>
    <w:p w14:paraId="48E6395F" w14:textId="77777777" w:rsidR="00E42AFC" w:rsidRPr="001C66AE" w:rsidRDefault="00E42AFC" w:rsidP="00E42AFC">
      <w:pPr>
        <w:pStyle w:val="VCAAHeading3"/>
        <w:rPr>
          <w:lang w:val="fr-FR"/>
        </w:rPr>
      </w:pPr>
      <w:r w:rsidRPr="001C66AE">
        <w:rPr>
          <w:lang w:val="fr-FR"/>
        </w:rPr>
        <w:t>Question 1b.</w:t>
      </w:r>
    </w:p>
    <w:p w14:paraId="4333C0C9" w14:textId="78176507" w:rsidR="00E42AFC" w:rsidRPr="007E0721" w:rsidRDefault="002520F6" w:rsidP="007E0721">
      <w:pPr>
        <w:pStyle w:val="VCAAbodyformaths"/>
      </w:pPr>
      <w:r w:rsidRPr="002520F6">
        <w:rPr>
          <w:noProof/>
          <w:position w:val="-28"/>
        </w:rPr>
        <w:object w:dxaOrig="660" w:dyaOrig="680" w14:anchorId="349E173B">
          <v:shape id="_x0000_i1052" type="#_x0000_t75" alt="" style="width:32.7pt;height:33.25pt" o:ole="">
            <v:imagedata r:id="rId68" o:title=""/>
          </v:shape>
          <o:OLEObject Type="Embed" ProgID="Equation.DSMT4" ShapeID="_x0000_i1052" DrawAspect="Content" ObjectID="_1723218761" r:id="rId69"/>
        </w:object>
      </w:r>
    </w:p>
    <w:p w14:paraId="3377BF9A" w14:textId="77777777" w:rsidR="00E42AFC" w:rsidRDefault="00E42AFC" w:rsidP="00E42AFC">
      <w:pPr>
        <w:pStyle w:val="VCAAHeading3"/>
      </w:pPr>
      <w:r w:rsidRPr="00A457F9">
        <w:t>Q</w:t>
      </w:r>
      <w:r>
        <w:t>uestion 1ci.</w:t>
      </w:r>
    </w:p>
    <w:p w14:paraId="297F815A" w14:textId="77777777" w:rsidR="00AD7C37" w:rsidRPr="0076104F" w:rsidRDefault="00E42AFC" w:rsidP="00000576">
      <w:pPr>
        <w:pStyle w:val="VCAAbodyformaths"/>
      </w:pPr>
      <w:r w:rsidRPr="0076104F">
        <w:rPr>
          <w:noProof/>
          <w:position w:val="-22"/>
        </w:rPr>
        <w:object w:dxaOrig="2299" w:dyaOrig="580" w14:anchorId="57B069C0">
          <v:shape id="_x0000_i1053" type="#_x0000_t75" alt="" style="width:114.65pt;height:29.35pt;mso-width-percent:0;mso-height-percent:0;mso-width-percent:0;mso-height-percent:0" o:ole="">
            <v:imagedata r:id="rId70" o:title=""/>
          </v:shape>
          <o:OLEObject Type="Embed" ProgID="Equation.DSMT4" ShapeID="_x0000_i1053" DrawAspect="Content" ObjectID="_1723218762" r:id="rId71"/>
        </w:object>
      </w:r>
      <w:r w:rsidRPr="0076104F">
        <w:t xml:space="preserve">, </w:t>
      </w:r>
      <w:bookmarkStart w:id="1" w:name="MTBlankEqn"/>
    </w:p>
    <w:p w14:paraId="52E6DF68" w14:textId="77777777" w:rsidR="00AD7C37" w:rsidRPr="0076104F" w:rsidRDefault="00E42AFC" w:rsidP="00000576">
      <w:pPr>
        <w:pStyle w:val="VCAAbodyformaths"/>
      </w:pPr>
      <w:r w:rsidRPr="0076104F">
        <w:rPr>
          <w:noProof/>
          <w:position w:val="-12"/>
        </w:rPr>
        <w:object w:dxaOrig="1040" w:dyaOrig="400" w14:anchorId="1775E8EA">
          <v:shape id="_x0000_i1054" type="#_x0000_t75" alt="" style="width:52.05pt;height:19.95pt;mso-width-percent:0;mso-height-percent:0;mso-width-percent:0;mso-height-percent:0" o:ole="">
            <v:imagedata r:id="rId72" o:title=""/>
          </v:shape>
          <o:OLEObject Type="Embed" ProgID="Equation.DSMT4" ShapeID="_x0000_i1054" DrawAspect="Content" ObjectID="_1723218763" r:id="rId73"/>
        </w:object>
      </w:r>
      <w:bookmarkEnd w:id="1"/>
      <w:r w:rsidRPr="0076104F">
        <w:t xml:space="preserve">, </w:t>
      </w:r>
    </w:p>
    <w:p w14:paraId="1898C6E7" w14:textId="77777777" w:rsidR="00AD7C37" w:rsidRDefault="00E42AFC" w:rsidP="00000576">
      <w:pPr>
        <w:pStyle w:val="VCAAbodyformaths"/>
      </w:pPr>
      <w:r w:rsidRPr="0076104F">
        <w:rPr>
          <w:noProof/>
          <w:position w:val="-6"/>
        </w:rPr>
        <w:object w:dxaOrig="920" w:dyaOrig="260" w14:anchorId="24A8C8FC">
          <v:shape id="_x0000_i1055" type="#_x0000_t75" alt="" style="width:45.95pt;height:12.75pt;mso-width-percent:0;mso-height-percent:0;mso-width-percent:0;mso-height-percent:0" o:ole="">
            <v:imagedata r:id="rId74" o:title=""/>
          </v:shape>
          <o:OLEObject Type="Embed" ProgID="Equation.DSMT4" ShapeID="_x0000_i1055" DrawAspect="Content" ObjectID="_1723218764" r:id="rId75"/>
        </w:object>
      </w:r>
      <w:r w:rsidRPr="0076104F">
        <w:t>,</w:t>
      </w:r>
      <w:r>
        <w:t xml:space="preserve"> </w:t>
      </w:r>
    </w:p>
    <w:p w14:paraId="13FE55F5" w14:textId="7E157790" w:rsidR="00E42AFC" w:rsidRDefault="00E42AFC" w:rsidP="00000576">
      <w:pPr>
        <w:pStyle w:val="VCAAbodyformaths"/>
        <w:rPr>
          <w:b/>
          <w:bCs/>
        </w:rPr>
      </w:pPr>
      <w:r w:rsidRPr="00070248">
        <w:rPr>
          <w:noProof/>
          <w:position w:val="-6"/>
        </w:rPr>
        <w:object w:dxaOrig="1180" w:dyaOrig="260" w14:anchorId="19BDB260">
          <v:shape id="_x0000_i1056" type="#_x0000_t75" alt="" style="width:59.25pt;height:12.75pt;mso-width-percent:0;mso-height-percent:0;mso-width-percent:0;mso-height-percent:0" o:ole="">
            <v:imagedata r:id="rId76" o:title=""/>
          </v:shape>
          <o:OLEObject Type="Embed" ProgID="Equation.DSMT4" ShapeID="_x0000_i1056" DrawAspect="Content" ObjectID="_1723218765" r:id="rId77"/>
        </w:object>
      </w:r>
      <w:r>
        <w:t xml:space="preserve">, </w:t>
      </w:r>
      <w:r w:rsidRPr="007E0721">
        <w:t xml:space="preserve">since </w:t>
      </w:r>
      <w:r w:rsidRPr="00B43A21">
        <w:rPr>
          <w:rFonts w:ascii="Times New Roman" w:hAnsi="Times New Roman"/>
          <w:i/>
          <w:iCs/>
        </w:rPr>
        <w:t xml:space="preserve">x = </w:t>
      </w:r>
      <w:r w:rsidRPr="007E0721">
        <w:t xml:space="preserve">1 is given, the other point </w:t>
      </w:r>
      <w:r w:rsidRPr="00B43A21">
        <w:rPr>
          <w:rFonts w:ascii="Times New Roman" w:hAnsi="Times New Roman"/>
          <w:i/>
          <w:iCs/>
        </w:rPr>
        <w:t>D</w:t>
      </w:r>
      <w:r w:rsidRPr="007E0721">
        <w:t xml:space="preserve"> is at </w:t>
      </w:r>
      <w:r w:rsidRPr="00B43A21">
        <w:rPr>
          <w:rFonts w:ascii="Times New Roman" w:hAnsi="Times New Roman"/>
          <w:noProof/>
          <w:position w:val="-6"/>
        </w:rPr>
        <w:object w:dxaOrig="499" w:dyaOrig="260" w14:anchorId="0BAC760F">
          <v:shape id="_x0000_i1057" type="#_x0000_t75" alt="" style="width:24.9pt;height:14.4pt;mso-width-percent:0;mso-height-percent:0;mso-width-percent:0;mso-height-percent:0" o:ole="">
            <v:imagedata r:id="rId78" o:title=""/>
          </v:shape>
          <o:OLEObject Type="Embed" ProgID="Equation.DSMT4" ShapeID="_x0000_i1057" DrawAspect="Content" ObjectID="_1723218766" r:id="rId79"/>
        </w:object>
      </w:r>
      <w:r w:rsidRPr="007E0721">
        <w:t xml:space="preserve">. </w:t>
      </w:r>
    </w:p>
    <w:p w14:paraId="1F3457C5" w14:textId="77777777" w:rsidR="00E42AFC" w:rsidRDefault="00E42AFC" w:rsidP="00E42AFC">
      <w:pPr>
        <w:pStyle w:val="VCAAHeading3"/>
      </w:pPr>
      <w:r w:rsidRPr="00A457F9">
        <w:t>Q</w:t>
      </w:r>
      <w:r>
        <w:t>uestion 1cii.</w:t>
      </w:r>
    </w:p>
    <w:bookmarkStart w:id="2" w:name="_Hlk108089417"/>
    <w:p w14:paraId="3617EA26" w14:textId="40DC025D" w:rsidR="00E42AFC" w:rsidRDefault="00DF5BD7" w:rsidP="00000576">
      <w:pPr>
        <w:pStyle w:val="VCAAbodyformaths"/>
        <w:rPr>
          <w:noProof/>
        </w:rPr>
      </w:pPr>
      <w:r w:rsidRPr="00DF5BD7">
        <w:rPr>
          <w:noProof/>
          <w:position w:val="-22"/>
        </w:rPr>
        <w:object w:dxaOrig="1100" w:dyaOrig="580" w14:anchorId="2DE0337B">
          <v:shape id="_x0000_i1058" type="#_x0000_t75" alt="" style="width:54.3pt;height:29.35pt" o:ole="">
            <v:imagedata r:id="rId80" o:title=""/>
          </v:shape>
          <o:OLEObject Type="Embed" ProgID="Equation.DSMT4" ShapeID="_x0000_i1058" DrawAspect="Content" ObjectID="_1723218767" r:id="rId81"/>
        </w:object>
      </w:r>
      <w:bookmarkEnd w:id="2"/>
    </w:p>
    <w:p w14:paraId="4360E027" w14:textId="77777777" w:rsidR="00DF5BD7" w:rsidRDefault="00DF5BD7" w:rsidP="00DF5BD7">
      <w:pPr>
        <w:pStyle w:val="VCAAbody"/>
      </w:pPr>
      <w:r>
        <w:br w:type="page"/>
      </w:r>
    </w:p>
    <w:p w14:paraId="4E7E7584" w14:textId="25BFEDDC" w:rsidR="00E42AFC" w:rsidRPr="00D5342D" w:rsidRDefault="00E42AFC" w:rsidP="00E42AFC">
      <w:pPr>
        <w:pStyle w:val="VCAAHeading3"/>
        <w:rPr>
          <w:lang w:val="fr-FR"/>
        </w:rPr>
      </w:pPr>
      <w:r w:rsidRPr="00D5342D">
        <w:rPr>
          <w:lang w:val="fr-FR"/>
        </w:rPr>
        <w:lastRenderedPageBreak/>
        <w:t>Question 1ciii.</w:t>
      </w:r>
    </w:p>
    <w:p w14:paraId="3DA194AE" w14:textId="73EDF994" w:rsidR="00D5342D" w:rsidRDefault="00D5342D" w:rsidP="00D5342D">
      <w:pPr>
        <w:pStyle w:val="VCAAbodyformaths"/>
        <w:rPr>
          <w:noProof/>
        </w:rPr>
      </w:pPr>
      <w:r>
        <w:rPr>
          <w:noProof/>
        </w:rPr>
        <w:t xml:space="preserve">Solving </w:t>
      </w:r>
      <w:r w:rsidRPr="00B97870">
        <w:rPr>
          <w:noProof/>
          <w:position w:val="-22"/>
        </w:rPr>
        <w:object w:dxaOrig="1400" w:dyaOrig="580" w14:anchorId="6F4B7A59">
          <v:shape id="_x0000_i1059" type="#_x0000_t75" alt="" style="width:69.8pt;height:29.35pt" o:ole="">
            <v:imagedata r:id="rId82" o:title=""/>
          </v:shape>
          <o:OLEObject Type="Embed" ProgID="Equation.DSMT4" ShapeID="_x0000_i1059" DrawAspect="Content" ObjectID="_1723218768" r:id="rId83"/>
        </w:object>
      </w:r>
    </w:p>
    <w:p w14:paraId="646F2E41" w14:textId="64A0DFF6" w:rsidR="00E42AFC" w:rsidRPr="00D5342D" w:rsidRDefault="00A4224F" w:rsidP="00000576">
      <w:pPr>
        <w:pStyle w:val="VCAAbodyformaths"/>
        <w:rPr>
          <w:lang w:val="fr-FR"/>
        </w:rPr>
      </w:pPr>
      <w:r w:rsidRPr="00B97870">
        <w:rPr>
          <w:noProof/>
          <w:position w:val="-26"/>
        </w:rPr>
        <w:object w:dxaOrig="700" w:dyaOrig="639" w14:anchorId="11979B6E">
          <v:shape id="_x0000_i1060" type="#_x0000_t75" alt="" style="width:34.35pt;height:32.7pt" o:ole="">
            <v:imagedata r:id="rId84" o:title=""/>
          </v:shape>
          <o:OLEObject Type="Embed" ProgID="Equation.DSMT4" ShapeID="_x0000_i1060" DrawAspect="Content" ObjectID="_1723218769" r:id="rId85"/>
        </w:object>
      </w:r>
      <w:r w:rsidRPr="00D5342D">
        <w:rPr>
          <w:noProof/>
          <w:lang w:val="fr-FR"/>
        </w:rPr>
        <w:t xml:space="preserve"> or </w:t>
      </w:r>
      <w:r w:rsidRPr="00B97870">
        <w:rPr>
          <w:noProof/>
          <w:position w:val="-12"/>
        </w:rPr>
        <w:object w:dxaOrig="800" w:dyaOrig="360" w14:anchorId="003286C2">
          <v:shape id="_x0000_i1061" type="#_x0000_t75" alt="" style="width:39.3pt;height:18.3pt" o:ole="">
            <v:imagedata r:id="rId86" o:title=""/>
          </v:shape>
          <o:OLEObject Type="Embed" ProgID="Equation.DSMT4" ShapeID="_x0000_i1061" DrawAspect="Content" ObjectID="_1723218770" r:id="rId87"/>
        </w:object>
      </w:r>
    </w:p>
    <w:p w14:paraId="184E63A2" w14:textId="59A1D3B1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1civ.</w:t>
      </w:r>
    </w:p>
    <w:p w14:paraId="2ACE2BB7" w14:textId="2B4A3DE6" w:rsidR="00A4224F" w:rsidRPr="00A4224F" w:rsidRDefault="00B824B1" w:rsidP="002520F6">
      <w:pPr>
        <w:pStyle w:val="VCAAbody"/>
        <w:rPr>
          <w:lang w:val="fr-FR"/>
        </w:rPr>
      </w:pPr>
      <w:r w:rsidRPr="00B824B1">
        <w:rPr>
          <w:position w:val="-6"/>
        </w:rPr>
        <w:object w:dxaOrig="639" w:dyaOrig="260" w14:anchorId="426FCACC">
          <v:shape id="_x0000_i1062" type="#_x0000_t75" alt="" style="width:31pt;height:14.4pt" o:ole="">
            <v:imagedata r:id="rId88" o:title=""/>
          </v:shape>
          <o:OLEObject Type="Embed" ProgID="Equation.DSMT4" ShapeID="_x0000_i1062" DrawAspect="Content" ObjectID="_1723218771" r:id="rId89"/>
        </w:object>
      </w:r>
    </w:p>
    <w:p w14:paraId="49747097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1cv.</w:t>
      </w:r>
    </w:p>
    <w:p w14:paraId="15DD09BF" w14:textId="77777777" w:rsidR="00D27212" w:rsidRDefault="00E42AFC" w:rsidP="00000576">
      <w:pPr>
        <w:pStyle w:val="VCAAbodyformaths"/>
        <w:rPr>
          <w:noProof/>
        </w:rPr>
      </w:pPr>
      <w:r w:rsidRPr="00436D61">
        <w:rPr>
          <w:noProof/>
          <w:position w:val="-26"/>
        </w:rPr>
        <w:object w:dxaOrig="5940" w:dyaOrig="820" w14:anchorId="6729D9FF">
          <v:shape id="_x0000_i1063" type="#_x0000_t75" alt="" style="width:297.95pt;height:41pt;mso-width-percent:0;mso-height-percent:0;mso-width-percent:0;mso-height-percent:0" o:ole="">
            <v:imagedata r:id="rId90" o:title=""/>
          </v:shape>
          <o:OLEObject Type="Embed" ProgID="Equation.DSMT4" ShapeID="_x0000_i1063" DrawAspect="Content" ObjectID="_1723218772" r:id="rId91"/>
        </w:object>
      </w:r>
      <w:r w:rsidRPr="009111BF">
        <w:rPr>
          <w:noProof/>
          <w:position w:val="-8"/>
        </w:rPr>
        <w:object w:dxaOrig="900" w:dyaOrig="279" w14:anchorId="60526601">
          <v:shape id="_x0000_i1064" type="#_x0000_t75" alt="" style="width:45.4pt;height:14.4pt;mso-width-percent:0;mso-height-percent:0;mso-width-percent:0;mso-height-percent:0" o:ole="">
            <v:imagedata r:id="rId92" o:title=""/>
          </v:shape>
          <o:OLEObject Type="Embed" ProgID="Equation.DSMT4" ShapeID="_x0000_i1064" DrawAspect="Content" ObjectID="_1723218773" r:id="rId93"/>
        </w:object>
      </w:r>
    </w:p>
    <w:p w14:paraId="1316B543" w14:textId="0768607E" w:rsidR="00D27212" w:rsidRDefault="00D27212" w:rsidP="00D27212">
      <w:pPr>
        <w:pStyle w:val="VCAAbodyformaths"/>
        <w:spacing w:after="240"/>
        <w:rPr>
          <w:lang w:val="fr-FR"/>
        </w:rPr>
      </w:pPr>
      <w:proofErr w:type="gramStart"/>
      <w:r>
        <w:rPr>
          <w:lang w:val="fr-FR"/>
        </w:rPr>
        <w:t>o</w:t>
      </w:r>
      <w:r w:rsidR="00564E99" w:rsidRPr="002520F6">
        <w:rPr>
          <w:lang w:val="fr-FR"/>
        </w:rPr>
        <w:t>r</w:t>
      </w:r>
      <w:proofErr w:type="gramEnd"/>
    </w:p>
    <w:p w14:paraId="13101AE3" w14:textId="7CC0B18D" w:rsidR="00E42AFC" w:rsidRPr="002520F6" w:rsidRDefault="00E42AFC" w:rsidP="00000576">
      <w:pPr>
        <w:pStyle w:val="VCAAbodyformaths"/>
        <w:rPr>
          <w:b/>
          <w:bCs/>
          <w:lang w:val="fr-FR"/>
        </w:rPr>
      </w:pPr>
      <w:r w:rsidRPr="00436D61">
        <w:rPr>
          <w:noProof/>
          <w:position w:val="-42"/>
        </w:rPr>
        <w:object w:dxaOrig="5179" w:dyaOrig="980" w14:anchorId="6E54A0F9">
          <v:shape id="_x0000_i1065" type="#_x0000_t75" alt="" style="width:258.65pt;height:48.75pt;mso-width-percent:0;mso-height-percent:0;mso-width-percent:0;mso-height-percent:0" o:ole="">
            <v:imagedata r:id="rId94" o:title=""/>
          </v:shape>
          <o:OLEObject Type="Embed" ProgID="Equation.DSMT4" ShapeID="_x0000_i1065" DrawAspect="Content" ObjectID="_1723218774" r:id="rId95"/>
        </w:object>
      </w:r>
      <w:r w:rsidRPr="00A64899">
        <w:rPr>
          <w:noProof/>
          <w:position w:val="-6"/>
        </w:rPr>
        <w:object w:dxaOrig="920" w:dyaOrig="260" w14:anchorId="6B4CBE44">
          <v:shape id="_x0000_i1066" type="#_x0000_t75" alt="" style="width:45.95pt;height:12.75pt;mso-width-percent:0;mso-height-percent:0;mso-width-percent:0;mso-height-percent:0" o:ole="">
            <v:imagedata r:id="rId96" o:title=""/>
          </v:shape>
          <o:OLEObject Type="Embed" ProgID="Equation.DSMT4" ShapeID="_x0000_i1066" DrawAspect="Content" ObjectID="_1723218775" r:id="rId97"/>
        </w:object>
      </w:r>
    </w:p>
    <w:p w14:paraId="6BE43B9F" w14:textId="77777777" w:rsidR="00E42AFC" w:rsidRPr="002520F6" w:rsidRDefault="00E42AFC" w:rsidP="00E42AFC">
      <w:pPr>
        <w:pStyle w:val="VCAAHeading3"/>
        <w:rPr>
          <w:lang w:val="fr-FR"/>
        </w:rPr>
      </w:pPr>
      <w:r w:rsidRPr="002520F6">
        <w:rPr>
          <w:lang w:val="fr-FR"/>
        </w:rPr>
        <w:t>Question 2ai.</w:t>
      </w:r>
    </w:p>
    <w:p w14:paraId="2DD035B4" w14:textId="77777777" w:rsidR="00E42AFC" w:rsidRDefault="00E42AFC" w:rsidP="00000576">
      <w:pPr>
        <w:pStyle w:val="VCAAbodyformaths"/>
        <w:rPr>
          <w:b/>
          <w:bCs/>
        </w:rPr>
      </w:pPr>
      <w:r w:rsidRPr="002235CD">
        <w:rPr>
          <w:noProof/>
        </w:rPr>
        <w:object w:dxaOrig="1020" w:dyaOrig="360" w14:anchorId="09694051">
          <v:shape id="_x0000_i1067" type="#_x0000_t75" alt="" style="width:50.4pt;height:18.3pt;mso-width-percent:0;mso-height-percent:0;mso-width-percent:0;mso-height-percent:0" o:ole="">
            <v:imagedata r:id="rId98" o:title=""/>
          </v:shape>
          <o:OLEObject Type="Embed" ProgID="Equation.DSMT4" ShapeID="_x0000_i1067" DrawAspect="Content" ObjectID="_1723218776" r:id="rId99"/>
        </w:object>
      </w:r>
    </w:p>
    <w:p w14:paraId="27A90672" w14:textId="77777777" w:rsidR="00E42AFC" w:rsidRDefault="00E42AFC" w:rsidP="00E42AFC">
      <w:pPr>
        <w:pStyle w:val="VCAAHeading3"/>
      </w:pPr>
      <w:r w:rsidRPr="00A457F9">
        <w:t>Q</w:t>
      </w:r>
      <w:r>
        <w:t>uestion 2aii.</w:t>
      </w:r>
    </w:p>
    <w:p w14:paraId="1A6904E7" w14:textId="77777777" w:rsidR="00E42AFC" w:rsidRDefault="00E42AFC" w:rsidP="00000576">
      <w:pPr>
        <w:pStyle w:val="VCAAbodyformaths"/>
      </w:pPr>
      <w:r w:rsidRPr="002235CD">
        <w:rPr>
          <w:noProof/>
        </w:rPr>
        <w:object w:dxaOrig="1359" w:dyaOrig="380" w14:anchorId="79EAF873">
          <v:shape id="_x0000_i1068" type="#_x0000_t75" alt="" style="width:67.55pt;height:18.3pt;mso-width-percent:0;mso-height-percent:0;mso-width-percent:0;mso-height-percent:0" o:ole="">
            <v:imagedata r:id="rId100" o:title=""/>
          </v:shape>
          <o:OLEObject Type="Embed" ProgID="Equation.DSMT4" ShapeID="_x0000_i1068" DrawAspect="Content" ObjectID="_1723218777" r:id="rId101"/>
        </w:object>
      </w:r>
    </w:p>
    <w:p w14:paraId="49EDE251" w14:textId="77777777" w:rsidR="00E42AFC" w:rsidRDefault="00E42AFC" w:rsidP="00E42AFC">
      <w:pPr>
        <w:pStyle w:val="VCAAHeading3"/>
      </w:pPr>
      <w:r w:rsidRPr="00A457F9">
        <w:t>Q</w:t>
      </w:r>
      <w:r>
        <w:t>uestion 2bi.</w:t>
      </w:r>
    </w:p>
    <w:p w14:paraId="46101372" w14:textId="73C40F6C" w:rsidR="00E42AFC" w:rsidRDefault="00E42AFC" w:rsidP="00000576">
      <w:pPr>
        <w:pStyle w:val="VCAAbodyformaths"/>
        <w:rPr>
          <w:rFonts w:cs="Times New Roman"/>
        </w:rPr>
      </w:pPr>
      <w:r w:rsidRPr="009111BF">
        <w:t xml:space="preserve">Dilation by a factor 2 from the </w:t>
      </w:r>
      <w:r w:rsidRPr="009111BF">
        <w:rPr>
          <w:i/>
          <w:iCs/>
        </w:rPr>
        <w:t>x</w:t>
      </w:r>
      <w:r w:rsidRPr="009111BF">
        <w:t>-axis</w:t>
      </w:r>
      <w:r>
        <w:t xml:space="preserve">, </w:t>
      </w:r>
      <w:r>
        <w:rPr>
          <w:rFonts w:cs="Times New Roman"/>
        </w:rPr>
        <w:t>t</w:t>
      </w:r>
      <w:r w:rsidRPr="002235CD">
        <w:rPr>
          <w:rFonts w:cs="Times New Roman"/>
        </w:rPr>
        <w:t>ranslation of 1 unit to the right</w:t>
      </w:r>
      <w:r w:rsidR="00393829">
        <w:rPr>
          <w:rFonts w:cs="Times New Roman"/>
        </w:rPr>
        <w:t>,</w:t>
      </w:r>
      <w:r>
        <w:rPr>
          <w:rFonts w:cs="Times New Roman"/>
        </w:rPr>
        <w:t xml:space="preserve"> </w:t>
      </w:r>
      <w:r w:rsidR="00393829">
        <w:rPr>
          <w:rFonts w:cs="Times New Roman"/>
        </w:rPr>
        <w:t>or</w:t>
      </w:r>
    </w:p>
    <w:p w14:paraId="71C6C3F8" w14:textId="29FB3349" w:rsidR="00E42AFC" w:rsidRDefault="00E42AFC" w:rsidP="00000576">
      <w:pPr>
        <w:pStyle w:val="VCAAbodyformaths"/>
      </w:pPr>
      <w:r w:rsidRPr="009111BF">
        <w:t xml:space="preserve">Dilation by a factor of </w:t>
      </w:r>
      <w:r w:rsidRPr="00DF02F0">
        <w:rPr>
          <w:noProof/>
          <w:position w:val="-22"/>
        </w:rPr>
        <w:object w:dxaOrig="220" w:dyaOrig="580" w14:anchorId="2C95D528">
          <v:shape id="_x0000_i1069" type="#_x0000_t75" alt="" style="width:11.1pt;height:29.35pt;mso-width-percent:0;mso-height-percent:0;mso-width-percent:0;mso-height-percent:0" o:ole="">
            <v:imagedata r:id="rId102" o:title=""/>
          </v:shape>
          <o:OLEObject Type="Embed" ProgID="Equation.DSMT4" ShapeID="_x0000_i1069" DrawAspect="Content" ObjectID="_1723218778" r:id="rId103"/>
        </w:object>
      </w:r>
      <w:r w:rsidRPr="009111BF">
        <w:t xml:space="preserve">from the </w:t>
      </w:r>
      <w:r w:rsidRPr="009111BF">
        <w:rPr>
          <w:i/>
          <w:iCs/>
        </w:rPr>
        <w:t>y-</w:t>
      </w:r>
      <w:r w:rsidRPr="009111BF">
        <w:t>axis</w:t>
      </w:r>
      <w:r>
        <w:t>, t</w:t>
      </w:r>
      <w:r w:rsidRPr="00DF02F0">
        <w:t xml:space="preserve">ranslation by </w:t>
      </w:r>
      <w:r w:rsidRPr="00DF02F0">
        <w:rPr>
          <w:noProof/>
          <w:position w:val="-22"/>
        </w:rPr>
        <w:object w:dxaOrig="220" w:dyaOrig="580" w14:anchorId="452E429C">
          <v:shape id="_x0000_i1070" type="#_x0000_t75" alt="" style="width:11.1pt;height:29.35pt;mso-width-percent:0;mso-height-percent:0;mso-width-percent:0;mso-height-percent:0" o:ole="">
            <v:imagedata r:id="rId104" o:title=""/>
          </v:shape>
          <o:OLEObject Type="Embed" ProgID="Equation.DSMT4" ShapeID="_x0000_i1070" DrawAspect="Content" ObjectID="_1723218779" r:id="rId105"/>
        </w:object>
      </w:r>
      <w:r w:rsidRPr="00DF02F0">
        <w:t xml:space="preserve"> units to the right</w:t>
      </w:r>
      <w:r w:rsidR="00393829">
        <w:t>.</w:t>
      </w:r>
    </w:p>
    <w:p w14:paraId="7158ECD7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2bii.</w:t>
      </w:r>
    </w:p>
    <w:p w14:paraId="7B82D5BC" w14:textId="06288C6C" w:rsidR="00E42AFC" w:rsidRPr="006752BA" w:rsidRDefault="00B35C09" w:rsidP="00000576">
      <w:pPr>
        <w:pStyle w:val="VCAAbodyformaths"/>
        <w:rPr>
          <w:lang w:val="fr-FR"/>
        </w:rPr>
      </w:pPr>
      <w:r w:rsidRPr="00B35C09">
        <w:rPr>
          <w:noProof/>
          <w:position w:val="-8"/>
        </w:rPr>
        <w:object w:dxaOrig="1060" w:dyaOrig="279" w14:anchorId="0E787130">
          <v:shape id="_x0000_i1071" type="#_x0000_t75" alt="" style="width:53.7pt;height:14.4pt" o:ole="">
            <v:imagedata r:id="rId106" o:title=""/>
          </v:shape>
          <o:OLEObject Type="Embed" ProgID="Equation.DSMT4" ShapeID="_x0000_i1071" DrawAspect="Content" ObjectID="_1723218780" r:id="rId107"/>
        </w:object>
      </w:r>
      <w:r w:rsidR="00E42AFC" w:rsidRPr="006752BA">
        <w:rPr>
          <w:lang w:val="fr-FR"/>
        </w:rPr>
        <w:t xml:space="preserve">, </w:t>
      </w:r>
      <w:r w:rsidRPr="00B35C09">
        <w:rPr>
          <w:noProof/>
          <w:position w:val="-8"/>
        </w:rPr>
        <w:object w:dxaOrig="1060" w:dyaOrig="279" w14:anchorId="7BE653AF">
          <v:shape id="_x0000_i1072" type="#_x0000_t75" alt="" style="width:53.7pt;height:14.4pt" o:ole="">
            <v:imagedata r:id="rId108" o:title=""/>
          </v:shape>
          <o:OLEObject Type="Embed" ProgID="Equation.DSMT4" ShapeID="_x0000_i1072" DrawAspect="Content" ObjectID="_1723218781" r:id="rId109"/>
        </w:object>
      </w:r>
      <w:r w:rsidR="00E42AFC" w:rsidRPr="006752BA">
        <w:rPr>
          <w:lang w:val="fr-FR"/>
        </w:rPr>
        <w:t xml:space="preserve"> </w:t>
      </w:r>
      <w:r w:rsidR="00C71884" w:rsidRPr="001C66AE">
        <w:rPr>
          <w:lang w:val="fr-FR"/>
        </w:rPr>
        <w:t>or</w:t>
      </w:r>
      <w:r w:rsidR="00C71884" w:rsidRPr="006752BA">
        <w:rPr>
          <w:lang w:val="fr-FR"/>
        </w:rPr>
        <w:t xml:space="preserve"> </w:t>
      </w:r>
      <w:r w:rsidR="00E42AFC" w:rsidRPr="00412EAE">
        <w:rPr>
          <w:noProof/>
          <w:position w:val="-22"/>
        </w:rPr>
        <w:object w:dxaOrig="2320" w:dyaOrig="580" w14:anchorId="0CD30F0A">
          <v:shape id="_x0000_i1073" type="#_x0000_t75" alt="" style="width:116.3pt;height:29.35pt;mso-width-percent:0;mso-height-percent:0;mso-width-percent:0;mso-height-percent:0" o:ole="">
            <v:imagedata r:id="rId110" o:title=""/>
          </v:shape>
          <o:OLEObject Type="Embed" ProgID="Equation.DSMT4" ShapeID="_x0000_i1073" DrawAspect="Content" ObjectID="_1723218782" r:id="rId111"/>
        </w:object>
      </w:r>
      <m:oMath>
        <m:r>
          <w:rPr>
            <w:rFonts w:ascii="Cambria Math" w:eastAsiaTheme="minorEastAsia" w:hAnsi="Cambria Math"/>
            <w:lang w:val="fr-FR"/>
          </w:rPr>
          <m:t xml:space="preserve"> </m:t>
        </m:r>
      </m:oMath>
    </w:p>
    <w:p w14:paraId="654E8136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2biii.</w:t>
      </w:r>
    </w:p>
    <w:p w14:paraId="0FBFCE76" w14:textId="6959CD2C" w:rsidR="00E42AFC" w:rsidRDefault="00E42AFC" w:rsidP="00000576">
      <w:pPr>
        <w:pStyle w:val="VCAAbodyformaths"/>
        <w:rPr>
          <w:noProof/>
        </w:rPr>
      </w:pPr>
      <w:r w:rsidRPr="00E8377B">
        <w:rPr>
          <w:noProof/>
        </w:rPr>
        <w:object w:dxaOrig="540" w:dyaOrig="580" w14:anchorId="1EAC7C52">
          <v:shape id="_x0000_i1074" type="#_x0000_t75" alt="" style="width:26.6pt;height:29.35pt;mso-width-percent:0;mso-height-percent:0;mso-width-percent:0;mso-height-percent:0" o:ole="">
            <v:imagedata r:id="rId112" o:title=""/>
          </v:shape>
          <o:OLEObject Type="Embed" ProgID="Equation.DSMT4" ShapeID="_x0000_i1074" DrawAspect="Content" ObjectID="_1723218783" r:id="rId113"/>
        </w:object>
      </w:r>
    </w:p>
    <w:p w14:paraId="41254608" w14:textId="29CB2E80" w:rsidR="00281211" w:rsidRDefault="00281211">
      <w:pPr>
        <w:rPr>
          <w:rFonts w:ascii="Arial" w:eastAsia="Arial" w:hAnsi="Arial" w:cs="Arial"/>
          <w:noProof/>
          <w:color w:val="000000"/>
          <w:sz w:val="20"/>
        </w:rPr>
      </w:pPr>
      <w:r>
        <w:rPr>
          <w:noProof/>
        </w:rPr>
        <w:br w:type="page"/>
      </w:r>
    </w:p>
    <w:p w14:paraId="4C60302D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lastRenderedPageBreak/>
        <w:t>Question 2c.</w:t>
      </w:r>
    </w:p>
    <w:p w14:paraId="5D1BA4C8" w14:textId="77777777" w:rsidR="00CF2316" w:rsidRDefault="00E42AFC" w:rsidP="00000576">
      <w:pPr>
        <w:pStyle w:val="VCAAbodyformaths"/>
        <w:rPr>
          <w:lang w:val="fr-FR"/>
        </w:rPr>
      </w:pPr>
      <w:r w:rsidRPr="002871AB">
        <w:rPr>
          <w:noProof/>
        </w:rPr>
        <w:object w:dxaOrig="1920" w:dyaOrig="400" w14:anchorId="1DA8F9BA">
          <v:shape id="_x0000_i1075" type="#_x0000_t75" alt="" style="width:96.9pt;height:19.95pt;mso-width-percent:0;mso-height-percent:0;mso-width-percent:0;mso-height-percent:0" o:ole="">
            <v:imagedata r:id="rId114" o:title=""/>
          </v:shape>
          <o:OLEObject Type="Embed" ProgID="Equation.DSMT4" ShapeID="_x0000_i1075" DrawAspect="Content" ObjectID="_1723218784" r:id="rId115"/>
        </w:object>
      </w:r>
      <w:r w:rsidRPr="006752BA">
        <w:rPr>
          <w:lang w:val="fr-FR"/>
        </w:rPr>
        <w:t xml:space="preserve">, </w:t>
      </w:r>
    </w:p>
    <w:p w14:paraId="212507BD" w14:textId="46D10178" w:rsidR="00E42AFC" w:rsidRPr="006752BA" w:rsidRDefault="00B35C09" w:rsidP="00000576">
      <w:pPr>
        <w:pStyle w:val="VCAAbodyformaths"/>
        <w:rPr>
          <w:lang w:val="fr-FR"/>
        </w:rPr>
      </w:pPr>
      <w:r w:rsidRPr="00B35C09">
        <w:rPr>
          <w:noProof/>
          <w:position w:val="-12"/>
        </w:rPr>
        <w:object w:dxaOrig="1920" w:dyaOrig="400" w14:anchorId="4F832181">
          <v:shape id="_x0000_i1076" type="#_x0000_t75" alt="" style="width:96.9pt;height:19.95pt" o:ole="">
            <v:imagedata r:id="rId116" o:title=""/>
          </v:shape>
          <o:OLEObject Type="Embed" ProgID="Equation.DSMT4" ShapeID="_x0000_i1076" DrawAspect="Content" ObjectID="_1723218785" r:id="rId117"/>
        </w:object>
      </w:r>
      <w:r w:rsidR="00E42AFC" w:rsidRPr="006752BA">
        <w:rPr>
          <w:lang w:val="fr-FR"/>
        </w:rPr>
        <w:t xml:space="preserve"> </w:t>
      </w:r>
      <w:proofErr w:type="gramStart"/>
      <w:r w:rsidR="00C71884">
        <w:rPr>
          <w:lang w:val="fr-FR"/>
        </w:rPr>
        <w:t>or</w:t>
      </w:r>
      <w:proofErr w:type="gramEnd"/>
      <w:r w:rsidR="00C71884" w:rsidRPr="006752BA">
        <w:rPr>
          <w:lang w:val="fr-FR"/>
        </w:rPr>
        <w:t xml:space="preserve"> </w:t>
      </w:r>
      <w:r w:rsidR="00E42AFC" w:rsidRPr="002871AB">
        <w:rPr>
          <w:noProof/>
          <w:position w:val="-10"/>
        </w:rPr>
        <w:object w:dxaOrig="1900" w:dyaOrig="340" w14:anchorId="1A519ACE">
          <v:shape id="_x0000_i1077" type="#_x0000_t75" alt="" style="width:96.35pt;height:17.7pt;mso-width-percent:0;mso-height-percent:0;mso-width-percent:0;mso-height-percent:0" o:ole="">
            <v:imagedata r:id="rId118" o:title=""/>
          </v:shape>
          <o:OLEObject Type="Embed" ProgID="Equation.DSMT4" ShapeID="_x0000_i1077" DrawAspect="Content" ObjectID="_1723218786" r:id="rId119"/>
        </w:object>
      </w:r>
    </w:p>
    <w:p w14:paraId="24A6ABE3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2d.</w:t>
      </w:r>
    </w:p>
    <w:p w14:paraId="291CEF38" w14:textId="77777777" w:rsidR="00E42AFC" w:rsidRDefault="00E42AFC" w:rsidP="00000576">
      <w:pPr>
        <w:pStyle w:val="VCAAbodyformaths"/>
      </w:pPr>
      <w:r w:rsidRPr="001F63E7">
        <w:rPr>
          <w:noProof/>
        </w:rPr>
        <w:object w:dxaOrig="880" w:dyaOrig="360" w14:anchorId="4228AE0B">
          <v:shape id="_x0000_i1078" type="#_x0000_t75" alt="" style="width:44.3pt;height:18.3pt;mso-width-percent:0;mso-height-percent:0;mso-width-percent:0;mso-height-percent:0" o:ole="">
            <v:imagedata r:id="rId120" o:title=""/>
          </v:shape>
          <o:OLEObject Type="Embed" ProgID="Equation.DSMT4" ShapeID="_x0000_i1078" DrawAspect="Content" ObjectID="_1723218787" r:id="rId121"/>
        </w:object>
      </w:r>
      <w:r>
        <w:t xml:space="preserve">, </w:t>
      </w:r>
      <w:r w:rsidRPr="001F63E7">
        <w:rPr>
          <w:noProof/>
        </w:rPr>
        <w:object w:dxaOrig="1520" w:dyaOrig="360" w14:anchorId="618C719B">
          <v:shape id="_x0000_i1079" type="#_x0000_t75" alt="" style="width:76.45pt;height:18.3pt;mso-width-percent:0;mso-height-percent:0;mso-width-percent:0;mso-height-percent:0" o:ole="">
            <v:imagedata r:id="rId122" o:title=""/>
          </v:shape>
          <o:OLEObject Type="Embed" ProgID="Equation.DSMT4" ShapeID="_x0000_i1079" DrawAspect="Content" ObjectID="_1723218788" r:id="rId123"/>
        </w:object>
      </w:r>
    </w:p>
    <w:p w14:paraId="56120352" w14:textId="77777777" w:rsidR="00E42AFC" w:rsidRDefault="00E42AFC" w:rsidP="00E42AFC">
      <w:pPr>
        <w:pStyle w:val="VCAAHeading3"/>
      </w:pPr>
      <w:r w:rsidRPr="00A457F9">
        <w:t>Q</w:t>
      </w:r>
      <w:r>
        <w:t>uestion 2e.</w:t>
      </w:r>
    </w:p>
    <w:p w14:paraId="0C1641AD" w14:textId="2C265616" w:rsidR="00E42AFC" w:rsidRDefault="00E42AFC" w:rsidP="00000576">
      <w:pPr>
        <w:pStyle w:val="VCAAbodyformaths"/>
      </w:pPr>
      <w:r w:rsidRPr="008B6F0D">
        <w:t>Method 1</w:t>
      </w:r>
      <w:r w:rsidR="00C71884">
        <w:t>:</w:t>
      </w:r>
    </w:p>
    <w:p w14:paraId="4CE23801" w14:textId="31547484" w:rsidR="00E42AFC" w:rsidRPr="008B6F0D" w:rsidRDefault="00E42AFC" w:rsidP="00000576">
      <w:pPr>
        <w:pStyle w:val="VCAAbodyformaths"/>
      </w:pPr>
      <w:r w:rsidRPr="002852F5">
        <w:rPr>
          <w:noProof/>
          <w:position w:val="-28"/>
        </w:rPr>
        <w:object w:dxaOrig="1040" w:dyaOrig="680" w14:anchorId="67870418">
          <v:shape id="_x0000_i1080" type="#_x0000_t75" alt="" style="width:52.05pt;height:33.25pt;mso-width-percent:0;mso-height-percent:0;mso-width-percent:0;mso-height-percent:0" o:ole="">
            <v:imagedata r:id="rId124" o:title=""/>
          </v:shape>
          <o:OLEObject Type="Embed" ProgID="Equation.DSMT4" ShapeID="_x0000_i1080" DrawAspect="Content" ObjectID="_1723218789" r:id="rId125"/>
        </w:object>
      </w:r>
      <w:r>
        <w:t xml:space="preserve"> </w:t>
      </w:r>
      <w:r w:rsidRPr="008B6F0D">
        <w:t>performs the inverse transformation</w:t>
      </w:r>
      <w:r>
        <w:t xml:space="preserve"> </w:t>
      </w:r>
      <w:r w:rsidRPr="008B6F0D">
        <w:t>to get</w:t>
      </w:r>
      <w:r>
        <w:t xml:space="preserve"> </w:t>
      </w:r>
      <w:r w:rsidRPr="002852F5">
        <w:rPr>
          <w:noProof/>
          <w:position w:val="-10"/>
        </w:rPr>
        <w:object w:dxaOrig="920" w:dyaOrig="340" w14:anchorId="59B7CBAA">
          <v:shape id="_x0000_i1081" type="#_x0000_t75" alt="" style="width:45.95pt;height:17.7pt;mso-width-percent:0;mso-height-percent:0;mso-width-percent:0;mso-height-percent:0" o:ole="">
            <v:imagedata r:id="rId126" o:title=""/>
          </v:shape>
          <o:OLEObject Type="Embed" ProgID="Equation.DSMT4" ShapeID="_x0000_i1081" DrawAspect="Content" ObjectID="_1723218790" r:id="rId127"/>
        </w:object>
      </w:r>
      <w:r>
        <w:t xml:space="preserve"> for </w:t>
      </w:r>
      <w:r w:rsidRPr="002852F5">
        <w:rPr>
          <w:noProof/>
          <w:position w:val="-6"/>
        </w:rPr>
        <w:object w:dxaOrig="499" w:dyaOrig="260" w14:anchorId="40BA3BCE">
          <v:shape id="_x0000_i1082" type="#_x0000_t75" alt="" style="width:24.9pt;height:12.75pt;mso-width-percent:0;mso-height-percent:0;mso-width-percent:0;mso-height-percent:0" o:ole="">
            <v:imagedata r:id="rId128" o:title=""/>
          </v:shape>
          <o:OLEObject Type="Embed" ProgID="Equation.DSMT4" ShapeID="_x0000_i1082" DrawAspect="Content" ObjectID="_1723218791" r:id="rId129"/>
        </w:object>
      </w:r>
      <w:r>
        <w:t>, a</w:t>
      </w:r>
      <w:r w:rsidRPr="008B6F0D">
        <w:t>dding</w:t>
      </w:r>
      <w:r>
        <w:t xml:space="preserve"> </w:t>
      </w:r>
      <w:r w:rsidRPr="002852F5">
        <w:rPr>
          <w:noProof/>
          <w:position w:val="-28"/>
        </w:rPr>
        <w:object w:dxaOrig="380" w:dyaOrig="680" w14:anchorId="4B17756B">
          <v:shape id="_x0000_i1083" type="#_x0000_t75" alt="" style="width:18.3pt;height:33.25pt;mso-width-percent:0;mso-height-percent:0;mso-width-percent:0;mso-height-percent:0" o:ole="">
            <v:imagedata r:id="rId130" o:title=""/>
          </v:shape>
          <o:OLEObject Type="Embed" ProgID="Equation.DSMT4" ShapeID="_x0000_i1083" DrawAspect="Content" ObjectID="_1723218792" r:id="rId131"/>
        </w:object>
      </w:r>
      <w:r>
        <w:t xml:space="preserve"> </w:t>
      </w:r>
      <w:r w:rsidRPr="008B6F0D">
        <w:t xml:space="preserve">translates the graph to </w:t>
      </w:r>
      <w:r w:rsidRPr="001F63E7">
        <w:rPr>
          <w:noProof/>
          <w:position w:val="-12"/>
        </w:rPr>
        <w:object w:dxaOrig="1560" w:dyaOrig="400" w14:anchorId="4F405753">
          <v:shape id="_x0000_i1084" type="#_x0000_t75" alt="" style="width:78.1pt;height:19.95pt;mso-width-percent:0;mso-height-percent:0;mso-width-percent:0;mso-height-percent:0" o:ole="">
            <v:imagedata r:id="rId132" o:title=""/>
          </v:shape>
          <o:OLEObject Type="Embed" ProgID="Equation.DSMT4" ShapeID="_x0000_i1084" DrawAspect="Content" ObjectID="_1723218793" r:id="rId133"/>
        </w:object>
      </w:r>
      <w:r>
        <w:t xml:space="preserve"> for </w:t>
      </w:r>
      <w:r w:rsidRPr="002852F5">
        <w:rPr>
          <w:noProof/>
          <w:position w:val="-6"/>
        </w:rPr>
        <w:object w:dxaOrig="520" w:dyaOrig="260" w14:anchorId="576AB0C5">
          <v:shape id="_x0000_i1085" type="#_x0000_t75" alt="" style="width:26.05pt;height:12.75pt;mso-width-percent:0;mso-height-percent:0;mso-width-percent:0;mso-height-percent:0" o:ole="">
            <v:imagedata r:id="rId134" o:title=""/>
          </v:shape>
          <o:OLEObject Type="Embed" ProgID="Equation.DSMT4" ShapeID="_x0000_i1085" DrawAspect="Content" ObjectID="_1723218794" r:id="rId135"/>
        </w:object>
      </w:r>
      <w:r>
        <w:t>, a</w:t>
      </w:r>
      <w:r w:rsidRPr="008B6F0D">
        <w:t>lthough the rule is correct,</w:t>
      </w:r>
      <w:r>
        <w:t xml:space="preserve"> </w:t>
      </w:r>
      <w:r w:rsidRPr="008B6F0D">
        <w:t>because the maximal domain of the image is</w:t>
      </w:r>
      <w:r>
        <w:t xml:space="preserve"> </w:t>
      </w:r>
      <w:r w:rsidRPr="002852F5">
        <w:rPr>
          <w:noProof/>
          <w:position w:val="-6"/>
        </w:rPr>
        <w:object w:dxaOrig="520" w:dyaOrig="260" w14:anchorId="7E4E6C69">
          <v:shape id="_x0000_i1086" type="#_x0000_t75" alt="" style="width:26.05pt;height:12.75pt;mso-width-percent:0;mso-height-percent:0;mso-width-percent:0;mso-height-percent:0" o:ole="">
            <v:imagedata r:id="rId134" o:title=""/>
          </v:shape>
          <o:OLEObject Type="Embed" ProgID="Equation.DSMT4" ShapeID="_x0000_i1086" DrawAspect="Content" ObjectID="_1723218795" r:id="rId136"/>
        </w:object>
      </w:r>
      <w:r>
        <w:t>, t</w:t>
      </w:r>
      <w:r w:rsidRPr="008B6F0D">
        <w:t xml:space="preserve">he transformation cannot give </w:t>
      </w:r>
      <w:r w:rsidRPr="002852F5">
        <w:rPr>
          <w:noProof/>
          <w:position w:val="-10"/>
        </w:rPr>
        <w:object w:dxaOrig="240" w:dyaOrig="320" w14:anchorId="5C4B90E4">
          <v:shape id="_x0000_i1087" type="#_x0000_t75" alt="" style="width:12.75pt;height:17.7pt;mso-width-percent:0;mso-height-percent:0;mso-width-percent:0;mso-height-percent:0" o:ole="">
            <v:imagedata r:id="rId137" o:title=""/>
          </v:shape>
          <o:OLEObject Type="Embed" ProgID="Equation.DSMT4" ShapeID="_x0000_i1087" DrawAspect="Content" ObjectID="_1723218796" r:id="rId138"/>
        </w:object>
      </w:r>
      <w:r w:rsidR="00C71884">
        <w:t>.</w:t>
      </w:r>
    </w:p>
    <w:p w14:paraId="1D8B5402" w14:textId="3F99B524" w:rsidR="00E42AFC" w:rsidRDefault="00E42AFC" w:rsidP="00000576">
      <w:pPr>
        <w:pStyle w:val="VCAAbodyformaths"/>
      </w:pPr>
      <w:r w:rsidRPr="008B6F0D">
        <w:t>Method 2</w:t>
      </w:r>
      <w:r w:rsidR="00C71884">
        <w:t>:</w:t>
      </w:r>
    </w:p>
    <w:p w14:paraId="05229BCF" w14:textId="77777777" w:rsidR="00E42AFC" w:rsidRDefault="00E42AFC" w:rsidP="00000576">
      <w:pPr>
        <w:pStyle w:val="VCAAbodyformaths"/>
      </w:pPr>
      <w:r w:rsidRPr="005F67A0">
        <w:t xml:space="preserve">Let </w:t>
      </w:r>
      <w:r w:rsidRPr="002852F5">
        <w:rPr>
          <w:noProof/>
          <w:position w:val="-28"/>
        </w:rPr>
        <w:object w:dxaOrig="2140" w:dyaOrig="680" w14:anchorId="273D4CDF">
          <v:shape id="_x0000_i1088" type="#_x0000_t75" alt="" style="width:106.9pt;height:33.25pt;mso-width-percent:0;mso-height-percent:0;mso-width-percent:0;mso-height-percent:0" o:ole="">
            <v:imagedata r:id="rId139" o:title=""/>
          </v:shape>
          <o:OLEObject Type="Embed" ProgID="Equation.DSMT4" ShapeID="_x0000_i1088" DrawAspect="Content" ObjectID="_1723218797" r:id="rId140"/>
        </w:object>
      </w:r>
      <w:r>
        <w:t xml:space="preserve">, </w:t>
      </w:r>
      <w:r w:rsidRPr="004A1B4A">
        <w:rPr>
          <w:noProof/>
          <w:position w:val="-10"/>
        </w:rPr>
        <w:object w:dxaOrig="1820" w:dyaOrig="320" w14:anchorId="1AE118EF">
          <v:shape id="_x0000_i1089" type="#_x0000_t75" alt="" style="width:90.3pt;height:17.7pt;mso-width-percent:0;mso-height-percent:0;mso-width-percent:0;mso-height-percent:0" o:ole="">
            <v:imagedata r:id="rId141" o:title=""/>
          </v:shape>
          <o:OLEObject Type="Embed" ProgID="Equation.DSMT4" ShapeID="_x0000_i1089" DrawAspect="Content" ObjectID="_1723218798" r:id="rId142"/>
        </w:object>
      </w:r>
      <w:r w:rsidRPr="004A1B4A">
        <w:t>,</w:t>
      </w:r>
      <w:r>
        <w:t xml:space="preserve"> </w:t>
      </w:r>
      <w:r w:rsidRPr="004A1B4A">
        <w:rPr>
          <w:noProof/>
          <w:position w:val="-10"/>
        </w:rPr>
        <w:object w:dxaOrig="1840" w:dyaOrig="320" w14:anchorId="627ED3BA">
          <v:shape id="_x0000_i1090" type="#_x0000_t75" alt="" style="width:91.95pt;height:17.7pt;mso-width-percent:0;mso-height-percent:0;mso-width-percent:0;mso-height-percent:0" o:ole="">
            <v:imagedata r:id="rId143" o:title=""/>
          </v:shape>
          <o:OLEObject Type="Embed" ProgID="Equation.DSMT4" ShapeID="_x0000_i1090" DrawAspect="Content" ObjectID="_1723218799" r:id="rId144"/>
        </w:object>
      </w:r>
      <w:r w:rsidRPr="004A1B4A">
        <w:t xml:space="preserve">, </w:t>
      </w:r>
      <w:r>
        <w:t>s</w:t>
      </w:r>
      <w:r w:rsidRPr="004A1B4A">
        <w:t>ub</w:t>
      </w:r>
      <w:r>
        <w:t>stitute</w:t>
      </w:r>
      <w:r w:rsidRPr="008B6F0D">
        <w:t xml:space="preserve"> into</w:t>
      </w:r>
      <w:r>
        <w:t xml:space="preserve"> </w:t>
      </w:r>
      <w:r w:rsidRPr="005F67A0">
        <w:rPr>
          <w:noProof/>
          <w:position w:val="-10"/>
        </w:rPr>
        <w:object w:dxaOrig="1020" w:dyaOrig="360" w14:anchorId="6B47D054">
          <v:shape id="_x0000_i1091" type="#_x0000_t75" alt="" style="width:50.4pt;height:18.3pt;mso-width-percent:0;mso-height-percent:0;mso-width-percent:0;mso-height-percent:0" o:ole="">
            <v:imagedata r:id="rId145" o:title=""/>
          </v:shape>
          <o:OLEObject Type="Embed" ProgID="Equation.DSMT4" ShapeID="_x0000_i1091" DrawAspect="Content" ObjectID="_1723218800" r:id="rId146"/>
        </w:object>
      </w:r>
      <w:r>
        <w:t>,</w:t>
      </w:r>
      <w:r w:rsidRPr="001F63E7">
        <w:rPr>
          <w:noProof/>
          <w:position w:val="-12"/>
        </w:rPr>
        <w:object w:dxaOrig="1560" w:dyaOrig="400" w14:anchorId="2CC493F5">
          <v:shape id="_x0000_i1092" type="#_x0000_t75" alt="" style="width:78.1pt;height:19.95pt;mso-width-percent:0;mso-height-percent:0;mso-width-percent:0;mso-height-percent:0" o:ole="">
            <v:imagedata r:id="rId132" o:title=""/>
          </v:shape>
          <o:OLEObject Type="Embed" ProgID="Equation.DSMT4" ShapeID="_x0000_i1092" DrawAspect="Content" ObjectID="_1723218801" r:id="rId147"/>
        </w:object>
      </w:r>
      <w:r>
        <w:t xml:space="preserve"> for </w:t>
      </w:r>
      <w:r w:rsidRPr="002852F5">
        <w:rPr>
          <w:noProof/>
          <w:position w:val="-6"/>
        </w:rPr>
        <w:object w:dxaOrig="520" w:dyaOrig="260" w14:anchorId="4AC352C5">
          <v:shape id="_x0000_i1093" type="#_x0000_t75" alt="" style="width:26.05pt;height:12.75pt;mso-width-percent:0;mso-height-percent:0;mso-width-percent:0;mso-height-percent:0" o:ole="">
            <v:imagedata r:id="rId134" o:title=""/>
          </v:shape>
          <o:OLEObject Type="Embed" ProgID="Equation.DSMT4" ShapeID="_x0000_i1093" DrawAspect="Content" ObjectID="_1723218802" r:id="rId148"/>
        </w:object>
      </w:r>
      <w:r>
        <w:t>, a</w:t>
      </w:r>
      <w:r w:rsidRPr="008B6F0D">
        <w:t>lthough the rule is correct,</w:t>
      </w:r>
      <w:r>
        <w:t xml:space="preserve"> </w:t>
      </w:r>
      <w:r w:rsidRPr="008B6F0D">
        <w:t>because the maximal domain of the image is</w:t>
      </w:r>
      <w:r>
        <w:t xml:space="preserve"> </w:t>
      </w:r>
      <w:r w:rsidRPr="002852F5">
        <w:rPr>
          <w:noProof/>
          <w:position w:val="-6"/>
        </w:rPr>
        <w:object w:dxaOrig="520" w:dyaOrig="260" w14:anchorId="5A6056DB">
          <v:shape id="_x0000_i1094" type="#_x0000_t75" alt="" style="width:26.05pt;height:12.75pt;mso-width-percent:0;mso-height-percent:0;mso-width-percent:0;mso-height-percent:0" o:ole="">
            <v:imagedata r:id="rId134" o:title=""/>
          </v:shape>
          <o:OLEObject Type="Embed" ProgID="Equation.DSMT4" ShapeID="_x0000_i1094" DrawAspect="Content" ObjectID="_1723218803" r:id="rId149"/>
        </w:object>
      </w:r>
      <w:r>
        <w:t>, t</w:t>
      </w:r>
      <w:r w:rsidRPr="008B6F0D">
        <w:t xml:space="preserve">he transformation cannot give </w:t>
      </w:r>
      <w:r w:rsidRPr="002852F5">
        <w:rPr>
          <w:noProof/>
          <w:position w:val="-10"/>
        </w:rPr>
        <w:object w:dxaOrig="240" w:dyaOrig="320" w14:anchorId="017E9C7F">
          <v:shape id="_x0000_i1095" type="#_x0000_t75" alt="" style="width:12.75pt;height:17.7pt;mso-width-percent:0;mso-height-percent:0;mso-width-percent:0;mso-height-percent:0" o:ole="">
            <v:imagedata r:id="rId137" o:title=""/>
          </v:shape>
          <o:OLEObject Type="Embed" ProgID="Equation.DSMT4" ShapeID="_x0000_i1095" DrawAspect="Content" ObjectID="_1723218804" r:id="rId150"/>
        </w:object>
      </w:r>
      <w:r>
        <w:t>.</w:t>
      </w:r>
    </w:p>
    <w:p w14:paraId="1BC007D4" w14:textId="77777777" w:rsidR="00E42AFC" w:rsidRDefault="00E42AFC" w:rsidP="00E42AFC">
      <w:pPr>
        <w:pStyle w:val="VCAAHeading3"/>
      </w:pPr>
      <w:r w:rsidRPr="00A457F9">
        <w:t>Q</w:t>
      </w:r>
      <w:r>
        <w:t>uestion 3a.</w:t>
      </w:r>
    </w:p>
    <w:p w14:paraId="03A11E55" w14:textId="42E18CF4" w:rsidR="0010359C" w:rsidRDefault="00B35C09" w:rsidP="00000576">
      <w:pPr>
        <w:pStyle w:val="VCAAbodyformaths"/>
      </w:pPr>
      <w:r w:rsidRPr="00B35C09">
        <w:rPr>
          <w:b/>
          <w:bCs/>
          <w:noProof/>
          <w:position w:val="-32"/>
        </w:rPr>
        <w:object w:dxaOrig="1980" w:dyaOrig="740" w14:anchorId="36BF4FAA">
          <v:shape id="_x0000_i1096" type="#_x0000_t75" alt="" style="width:98.6pt;height:37.1pt" o:ole="">
            <v:imagedata r:id="rId151" o:title=""/>
          </v:shape>
          <o:OLEObject Type="Embed" ProgID="Equation.DSMT4" ShapeID="_x0000_i1096" DrawAspect="Content" ObjectID="_1723218805" r:id="rId152"/>
        </w:object>
      </w:r>
      <w:r w:rsidR="00E42AFC">
        <w:rPr>
          <w:b/>
          <w:bCs/>
        </w:rPr>
        <w:t xml:space="preserve"> </w:t>
      </w:r>
      <w:r w:rsidR="00C71884">
        <w:t xml:space="preserve">or </w:t>
      </w:r>
      <w:r w:rsidRPr="00B35C09">
        <w:rPr>
          <w:noProof/>
          <w:position w:val="-32"/>
        </w:rPr>
        <w:object w:dxaOrig="1460" w:dyaOrig="740" w14:anchorId="50D9050D">
          <v:shape id="_x0000_i1097" type="#_x0000_t75" alt="" style="width:73.1pt;height:37.1pt" o:ole="">
            <v:imagedata r:id="rId153" o:title=""/>
          </v:shape>
          <o:OLEObject Type="Embed" ProgID="Equation.DSMT4" ShapeID="_x0000_i1097" DrawAspect="Content" ObjectID="_1723218806" r:id="rId154"/>
        </w:object>
      </w:r>
      <w:r w:rsidR="00E42AFC">
        <w:t xml:space="preserve">, </w:t>
      </w:r>
    </w:p>
    <w:p w14:paraId="30F90943" w14:textId="69D0A043" w:rsidR="00E42AFC" w:rsidRDefault="00E42AFC" w:rsidP="00000576">
      <w:pPr>
        <w:pStyle w:val="VCAAbodyformaths"/>
      </w:pPr>
      <w:r w:rsidRPr="00C903C0">
        <w:rPr>
          <w:noProof/>
          <w:position w:val="-22"/>
        </w:rPr>
        <w:object w:dxaOrig="1140" w:dyaOrig="620" w14:anchorId="0E763F48">
          <v:shape id="_x0000_i1098" type="#_x0000_t75" alt="" style="width:57.05pt;height:31pt;mso-width-percent:0;mso-height-percent:0;mso-width-percent:0;mso-height-percent:0" o:ole="">
            <v:imagedata r:id="rId155" o:title=""/>
          </v:shape>
          <o:OLEObject Type="Embed" ProgID="Equation.DSMT4" ShapeID="_x0000_i1098" DrawAspect="Content" ObjectID="_1723218807" r:id="rId156"/>
        </w:object>
      </w:r>
      <w:r w:rsidRPr="00C903C0">
        <w:t xml:space="preserve"> </w:t>
      </w:r>
      <w:r w:rsidR="00C71884">
        <w:t xml:space="preserve">or </w:t>
      </w:r>
      <w:r w:rsidRPr="00155E4B">
        <w:rPr>
          <w:noProof/>
          <w:position w:val="-6"/>
        </w:rPr>
        <w:object w:dxaOrig="1240" w:dyaOrig="300" w14:anchorId="1A9855DE">
          <v:shape id="_x0000_i1099" type="#_x0000_t75" alt="" style="width:62.05pt;height:16.05pt;mso-width-percent:0;mso-height-percent:0;mso-width-percent:0;mso-height-percent:0" o:ole="">
            <v:imagedata r:id="rId157" o:title=""/>
          </v:shape>
          <o:OLEObject Type="Embed" ProgID="Equation.DSMT4" ShapeID="_x0000_i1099" DrawAspect="Content" ObjectID="_1723218808" r:id="rId158"/>
        </w:object>
      </w:r>
    </w:p>
    <w:p w14:paraId="5CE5207C" w14:textId="77777777" w:rsidR="00E42AFC" w:rsidRDefault="00E42AFC" w:rsidP="00E42AFC">
      <w:pPr>
        <w:pStyle w:val="VCAAHeading3"/>
      </w:pPr>
      <w:r w:rsidRPr="00A457F9">
        <w:t>Q</w:t>
      </w:r>
      <w:r>
        <w:t>uestion 3b.</w:t>
      </w:r>
    </w:p>
    <w:p w14:paraId="5D1C2A62" w14:textId="0E8F73A7" w:rsidR="00E42AFC" w:rsidRDefault="00E42AFC" w:rsidP="00000576">
      <w:pPr>
        <w:pStyle w:val="VCAAbodyformaths"/>
      </w:pPr>
      <w:r w:rsidRPr="0025172C">
        <w:rPr>
          <w:i/>
        </w:rPr>
        <w:t>p</w:t>
      </w:r>
      <w:r>
        <w:t xml:space="preserve"> </w:t>
      </w:r>
      <w:r w:rsidRPr="00C903C0">
        <w:t xml:space="preserve">is strictly </w:t>
      </w:r>
      <w:proofErr w:type="gramStart"/>
      <w:r>
        <w:t>in</w:t>
      </w:r>
      <w:r w:rsidRPr="00C903C0">
        <w:t>creasing</w:t>
      </w:r>
      <w:proofErr w:type="gramEnd"/>
      <w:r w:rsidRPr="00C903C0">
        <w:t xml:space="preserve"> and </w:t>
      </w:r>
      <w:r w:rsidRPr="0025172C">
        <w:rPr>
          <w:i/>
        </w:rPr>
        <w:t>q</w:t>
      </w:r>
      <w:r>
        <w:t xml:space="preserve"> </w:t>
      </w:r>
      <w:r w:rsidRPr="00C903C0">
        <w:t xml:space="preserve">is strictly </w:t>
      </w:r>
      <w:r>
        <w:t>de</w:t>
      </w:r>
      <w:r w:rsidRPr="00C903C0">
        <w:t>creasing</w:t>
      </w:r>
      <w:r w:rsidR="003E5E04">
        <w:t>.</w:t>
      </w:r>
    </w:p>
    <w:p w14:paraId="1C92DCAD" w14:textId="77777777" w:rsidR="00E42AFC" w:rsidRDefault="00E42AFC" w:rsidP="00E42AFC">
      <w:pPr>
        <w:pStyle w:val="VCAAHeading3"/>
      </w:pPr>
      <w:r w:rsidRPr="00A457F9">
        <w:t>Q</w:t>
      </w:r>
      <w:r>
        <w:t>uestion 3c.</w:t>
      </w:r>
    </w:p>
    <w:p w14:paraId="4928A1FA" w14:textId="75C27AA3" w:rsidR="00E42AFC" w:rsidRDefault="00B35C09" w:rsidP="00000576">
      <w:pPr>
        <w:pStyle w:val="VCAAbodyformaths"/>
      </w:pPr>
      <w:r w:rsidRPr="00B35C09">
        <w:rPr>
          <w:noProof/>
          <w:position w:val="-26"/>
        </w:rPr>
        <w:object w:dxaOrig="1960" w:dyaOrig="639" w14:anchorId="1215A51C">
          <v:shape id="_x0000_i1100" type="#_x0000_t75" alt="" style="width:98.05pt;height:31pt" o:ole="">
            <v:imagedata r:id="rId159" o:title=""/>
          </v:shape>
          <o:OLEObject Type="Embed" ProgID="Equation.DSMT4" ShapeID="_x0000_i1100" DrawAspect="Content" ObjectID="_1723218809" r:id="rId160"/>
        </w:object>
      </w:r>
      <w:r w:rsidR="00E42AFC" w:rsidRPr="00441251">
        <w:t xml:space="preserve"> </w:t>
      </w:r>
      <w:r w:rsidR="003E5E04">
        <w:t xml:space="preserve">or </w:t>
      </w:r>
      <w:r w:rsidRPr="00B35C09">
        <w:rPr>
          <w:noProof/>
          <w:position w:val="-26"/>
        </w:rPr>
        <w:object w:dxaOrig="1960" w:dyaOrig="639" w14:anchorId="3B446DE8">
          <v:shape id="_x0000_i1101" type="#_x0000_t75" alt="" style="width:98.05pt;height:31pt" o:ole="">
            <v:imagedata r:id="rId161" o:title=""/>
          </v:shape>
          <o:OLEObject Type="Embed" ProgID="Equation.DSMT4" ShapeID="_x0000_i1101" DrawAspect="Content" ObjectID="_1723218810" r:id="rId162"/>
        </w:object>
      </w:r>
      <w:r w:rsidR="00E42AFC" w:rsidRPr="00441251">
        <w:t xml:space="preserve"> </w:t>
      </w:r>
      <w:proofErr w:type="spellStart"/>
      <w:r w:rsidR="003E5E04">
        <w:t>or</w:t>
      </w:r>
      <w:proofErr w:type="spellEnd"/>
      <w:r w:rsidR="003E5E04" w:rsidRPr="00441251">
        <w:t xml:space="preserve"> </w:t>
      </w:r>
      <w:r w:rsidRPr="00B35C09">
        <w:rPr>
          <w:noProof/>
          <w:position w:val="-26"/>
        </w:rPr>
        <w:object w:dxaOrig="2840" w:dyaOrig="639" w14:anchorId="6E912016">
          <v:shape id="_x0000_i1102" type="#_x0000_t75" alt="" style="width:141.25pt;height:31pt" o:ole="">
            <v:imagedata r:id="rId163" o:title=""/>
          </v:shape>
          <o:OLEObject Type="Embed" ProgID="Equation.DSMT4" ShapeID="_x0000_i1102" DrawAspect="Content" ObjectID="_1723218811" r:id="rId164"/>
        </w:object>
      </w:r>
    </w:p>
    <w:p w14:paraId="36DAD873" w14:textId="43AA3600" w:rsidR="00E42AFC" w:rsidRDefault="00B35C09" w:rsidP="00000576">
      <w:pPr>
        <w:pStyle w:val="VCAAbodyformaths"/>
      </w:pPr>
      <w:r w:rsidRPr="00B35C09">
        <w:rPr>
          <w:noProof/>
          <w:position w:val="-26"/>
        </w:rPr>
        <w:object w:dxaOrig="1939" w:dyaOrig="639" w14:anchorId="2B0BC344">
          <v:shape id="_x0000_i1103" type="#_x0000_t75" alt="" style="width:96.9pt;height:31pt" o:ole="">
            <v:imagedata r:id="rId165" o:title=""/>
          </v:shape>
          <o:OLEObject Type="Embed" ProgID="Equation.DSMT4" ShapeID="_x0000_i1103" DrawAspect="Content" ObjectID="_1723218812" r:id="rId166"/>
        </w:object>
      </w:r>
      <w:r w:rsidR="00E42AFC">
        <w:t xml:space="preserve"> </w:t>
      </w:r>
      <w:r w:rsidR="003E5E04">
        <w:t xml:space="preserve">or </w:t>
      </w:r>
      <w:r w:rsidR="00E42AFC" w:rsidRPr="00441251">
        <w:rPr>
          <w:noProof/>
          <w:position w:val="-12"/>
        </w:rPr>
        <w:object w:dxaOrig="2880" w:dyaOrig="360" w14:anchorId="51473BAF">
          <v:shape id="_x0000_i1104" type="#_x0000_t75" alt="" style="width:2in;height:18.3pt;mso-width-percent:0;mso-height-percent:0;mso-width-percent:0;mso-height-percent:0" o:ole="">
            <v:imagedata r:id="rId167" o:title=""/>
          </v:shape>
          <o:OLEObject Type="Embed" ProgID="Equation.DSMT4" ShapeID="_x0000_i1104" DrawAspect="Content" ObjectID="_1723218813" r:id="rId168"/>
        </w:object>
      </w:r>
    </w:p>
    <w:p w14:paraId="45D8AFB2" w14:textId="77777777" w:rsidR="00DF5BD7" w:rsidRDefault="00DF5BD7" w:rsidP="00DF5BD7">
      <w:pPr>
        <w:pStyle w:val="VCAAbody"/>
      </w:pPr>
      <w:r>
        <w:br w:type="page"/>
      </w:r>
    </w:p>
    <w:p w14:paraId="04AE8B73" w14:textId="76842051" w:rsidR="00E42AFC" w:rsidRDefault="00E42AFC" w:rsidP="00E42AFC">
      <w:pPr>
        <w:pStyle w:val="VCAAHeading3"/>
      </w:pPr>
      <w:r w:rsidRPr="00A457F9">
        <w:lastRenderedPageBreak/>
        <w:t>Q</w:t>
      </w:r>
      <w:r>
        <w:t>uestion 3di.</w:t>
      </w:r>
    </w:p>
    <w:p w14:paraId="37285BD2" w14:textId="77777777" w:rsidR="00E42AFC" w:rsidRDefault="00E42AFC" w:rsidP="00000576">
      <w:pPr>
        <w:pStyle w:val="VCAAbodyformaths"/>
      </w:pPr>
      <w:r w:rsidRPr="009B3A27">
        <w:t>(1.805, 2.32</w:t>
      </w:r>
      <w:r>
        <w:t>9</w:t>
      </w:r>
      <w:r w:rsidRPr="009B3A27">
        <w:t>)</w:t>
      </w:r>
    </w:p>
    <w:p w14:paraId="2257651A" w14:textId="77777777" w:rsidR="00E42AFC" w:rsidRDefault="00E42AFC" w:rsidP="00E42AFC">
      <w:pPr>
        <w:pStyle w:val="VCAAHeading3"/>
      </w:pPr>
      <w:r w:rsidRPr="00A457F9">
        <w:t>Q</w:t>
      </w:r>
      <w:r>
        <w:t>uestion 3dii.</w:t>
      </w:r>
    </w:p>
    <w:p w14:paraId="0DCE59CF" w14:textId="77777777" w:rsidR="00E42AFC" w:rsidRDefault="00E42AFC" w:rsidP="00000576">
      <w:pPr>
        <w:pStyle w:val="VCAAbodyformaths"/>
      </w:pPr>
      <w:r w:rsidRPr="002C101D">
        <w:rPr>
          <w:noProof/>
        </w:rPr>
        <w:object w:dxaOrig="1359" w:dyaOrig="300" w14:anchorId="313B3294">
          <v:shape id="_x0000_i1105" type="#_x0000_t75" alt="" style="width:67.55pt;height:16.05pt;mso-width-percent:0;mso-height-percent:0;mso-width-percent:0;mso-height-percent:0" o:ole="">
            <v:imagedata r:id="rId169" o:title=""/>
          </v:shape>
          <o:OLEObject Type="Embed" ProgID="Equation.DSMT4" ShapeID="_x0000_i1105" DrawAspect="Content" ObjectID="_1723218814" r:id="rId170"/>
        </w:object>
      </w:r>
    </w:p>
    <w:p w14:paraId="405818FD" w14:textId="77777777" w:rsidR="00E42AFC" w:rsidRDefault="00E42AFC" w:rsidP="00E42AFC">
      <w:pPr>
        <w:pStyle w:val="VCAAHeading3"/>
      </w:pPr>
      <w:r w:rsidRPr="00A457F9">
        <w:t>Q</w:t>
      </w:r>
      <w:r>
        <w:t>uestion 3ei.</w:t>
      </w:r>
    </w:p>
    <w:p w14:paraId="0EC383FF" w14:textId="040D27FC" w:rsidR="00E42AFC" w:rsidRPr="007E0721" w:rsidRDefault="0010359C" w:rsidP="00000576">
      <w:pPr>
        <w:pStyle w:val="VCAAbodyformaths"/>
      </w:pPr>
      <w:r w:rsidRPr="0010359C">
        <w:rPr>
          <w:noProof/>
          <w:position w:val="-82"/>
        </w:rPr>
        <w:object w:dxaOrig="2120" w:dyaOrig="1760" w14:anchorId="513AF0C7">
          <v:shape id="_x0000_i1106" type="#_x0000_t75" alt="" style="width:105.25pt;height:88.6pt" o:ole="">
            <v:imagedata r:id="rId171" o:title=""/>
          </v:shape>
          <o:OLEObject Type="Embed" ProgID="Equation.DSMT4" ShapeID="_x0000_i1106" DrawAspect="Content" ObjectID="_1723218815" r:id="rId172"/>
        </w:object>
      </w:r>
    </w:p>
    <w:p w14:paraId="7DAB7831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3eii.</w:t>
      </w:r>
    </w:p>
    <w:p w14:paraId="362EF699" w14:textId="77777777" w:rsidR="00E42AFC" w:rsidRPr="006752BA" w:rsidRDefault="00E42AFC" w:rsidP="00000576">
      <w:pPr>
        <w:pStyle w:val="VCAAbodyformaths"/>
        <w:rPr>
          <w:lang w:val="fr-FR"/>
        </w:rPr>
      </w:pPr>
      <w:r w:rsidRPr="001C66AE">
        <w:rPr>
          <w:lang w:val="fr-FR"/>
        </w:rPr>
        <w:t xml:space="preserve">Domain </w:t>
      </w:r>
      <w:r w:rsidRPr="006752BA">
        <w:rPr>
          <w:rFonts w:ascii="Times New Roman" w:hAnsi="Times New Roman"/>
          <w:i/>
          <w:iCs/>
          <w:lang w:val="fr-FR"/>
        </w:rPr>
        <w:t>R</w:t>
      </w:r>
      <w:r w:rsidRPr="001C66AE">
        <w:rPr>
          <w:lang w:val="fr-FR"/>
        </w:rPr>
        <w:t xml:space="preserve">, Range </w:t>
      </w:r>
      <w:r w:rsidRPr="00021A60">
        <w:rPr>
          <w:noProof/>
          <w:position w:val="-12"/>
        </w:rPr>
        <w:object w:dxaOrig="720" w:dyaOrig="360" w14:anchorId="2826A652">
          <v:shape id="_x0000_i1107" type="#_x0000_t75" alt="" style="width:37.1pt;height:18.3pt;mso-width-percent:0;mso-height-percent:0;mso-width-percent:0;mso-height-percent:0" o:ole="">
            <v:imagedata r:id="rId173" o:title=""/>
          </v:shape>
          <o:OLEObject Type="Embed" ProgID="Equation.DSMT4" ShapeID="_x0000_i1107" DrawAspect="Content" ObjectID="_1723218816" r:id="rId174"/>
        </w:object>
      </w:r>
    </w:p>
    <w:p w14:paraId="42B71CBB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3eiii.</w:t>
      </w:r>
    </w:p>
    <w:p w14:paraId="05D600E9" w14:textId="67BDED0E" w:rsidR="00E42AFC" w:rsidRDefault="00CA1A20" w:rsidP="00000576">
      <w:pPr>
        <w:pStyle w:val="VCAAbodyformaths"/>
      </w:pPr>
      <w:r w:rsidRPr="00CA1A20">
        <w:rPr>
          <w:noProof/>
          <w:position w:val="-62"/>
        </w:rPr>
        <w:object w:dxaOrig="2180" w:dyaOrig="1340" w14:anchorId="14A19EB8">
          <v:shape id="_x0000_i1108" type="#_x0000_t75" alt="" style="width:109.1pt;height:65.35pt" o:ole="">
            <v:imagedata r:id="rId175" o:title=""/>
          </v:shape>
          <o:OLEObject Type="Embed" ProgID="Equation.DSMT4" ShapeID="_x0000_i1108" DrawAspect="Content" ObjectID="_1723218817" r:id="rId176"/>
        </w:object>
      </w:r>
    </w:p>
    <w:p w14:paraId="7DEDAF5A" w14:textId="77777777" w:rsidR="00E42AFC" w:rsidRDefault="00E42AFC" w:rsidP="00E42AFC">
      <w:pPr>
        <w:pStyle w:val="VCAAHeading3"/>
      </w:pPr>
      <w:r w:rsidRPr="00A457F9">
        <w:t>Q</w:t>
      </w:r>
      <w:r>
        <w:t>uestion 3fi.</w:t>
      </w:r>
    </w:p>
    <w:p w14:paraId="226CFF31" w14:textId="77777777" w:rsidR="00E42AFC" w:rsidRDefault="00E42AFC" w:rsidP="00000576">
      <w:pPr>
        <w:pStyle w:val="VCAAbodyformaths"/>
        <w:rPr>
          <w:b/>
          <w:bCs/>
        </w:rPr>
      </w:pPr>
      <w:r w:rsidRPr="008B45FB">
        <w:rPr>
          <w:noProof/>
        </w:rPr>
        <w:object w:dxaOrig="540" w:dyaOrig="240" w14:anchorId="5AD48A02">
          <v:shape id="_x0000_i1109" type="#_x0000_t75" alt="" style="width:26.6pt;height:12.75pt;mso-width-percent:0;mso-height-percent:0;mso-width-percent:0;mso-height-percent:0" o:ole="">
            <v:imagedata r:id="rId177" o:title=""/>
          </v:shape>
          <o:OLEObject Type="Embed" ProgID="Equation.DSMT4" ShapeID="_x0000_i1109" DrawAspect="Content" ObjectID="_1723218818" r:id="rId178"/>
        </w:object>
      </w:r>
    </w:p>
    <w:p w14:paraId="4A86B911" w14:textId="77777777" w:rsidR="00E42AFC" w:rsidRDefault="00E42AFC" w:rsidP="00E42AFC">
      <w:pPr>
        <w:pStyle w:val="VCAAHeading3"/>
      </w:pPr>
      <w:r w:rsidRPr="00A457F9">
        <w:t>Q</w:t>
      </w:r>
      <w:r>
        <w:t>uestion 3fii.</w:t>
      </w:r>
    </w:p>
    <w:p w14:paraId="2D7698D8" w14:textId="46932A0B" w:rsidR="00E42AFC" w:rsidRDefault="00E42AFC" w:rsidP="00000576">
      <w:pPr>
        <w:pStyle w:val="VCAAbodyformaths"/>
        <w:rPr>
          <w:b/>
          <w:bCs/>
        </w:rPr>
      </w:pPr>
      <w:r>
        <w:t>(0, 0), (3.999, 3.999)</w:t>
      </w:r>
    </w:p>
    <w:p w14:paraId="39D25DE0" w14:textId="77777777" w:rsidR="00E42AFC" w:rsidRDefault="00E42AFC" w:rsidP="00E42AFC">
      <w:pPr>
        <w:pStyle w:val="VCAAHeading3"/>
      </w:pPr>
      <w:r w:rsidRPr="00A457F9">
        <w:t>Q</w:t>
      </w:r>
      <w:r>
        <w:t>uestion 4ai.</w:t>
      </w:r>
    </w:p>
    <w:p w14:paraId="5668382F" w14:textId="6784E625" w:rsidR="00E42AFC" w:rsidRDefault="00CA1A20" w:rsidP="00000576">
      <w:pPr>
        <w:pStyle w:val="VCAAbodyformaths"/>
      </w:pPr>
      <w:r w:rsidRPr="00CA1A20">
        <w:rPr>
          <w:noProof/>
          <w:position w:val="-52"/>
        </w:rPr>
        <w:object w:dxaOrig="1060" w:dyaOrig="1140" w14:anchorId="18013E4B">
          <v:shape id="_x0000_i1110" type="#_x0000_t75" alt="" style="width:53.7pt;height:57.05pt" o:ole="">
            <v:imagedata r:id="rId179" o:title=""/>
          </v:shape>
          <o:OLEObject Type="Embed" ProgID="Equation.DSMT4" ShapeID="_x0000_i1110" DrawAspect="Content" ObjectID="_1723218819" r:id="rId180"/>
        </w:object>
      </w:r>
    </w:p>
    <w:p w14:paraId="77404CCC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4aii.</w:t>
      </w:r>
    </w:p>
    <w:p w14:paraId="78CF1342" w14:textId="7F21EE8F" w:rsidR="00E42AFC" w:rsidRPr="006752BA" w:rsidRDefault="00B35C09" w:rsidP="00000576">
      <w:pPr>
        <w:pStyle w:val="VCAAbodyformaths"/>
        <w:rPr>
          <w:lang w:val="fr-FR"/>
        </w:rPr>
      </w:pPr>
      <w:r w:rsidRPr="00B35C09">
        <w:rPr>
          <w:noProof/>
          <w:position w:val="-22"/>
        </w:rPr>
        <w:object w:dxaOrig="220" w:dyaOrig="580" w14:anchorId="06B8E331">
          <v:shape id="_x0000_i1111" type="#_x0000_t75" alt="" style="width:11.1pt;height:29.35pt" o:ole="">
            <v:imagedata r:id="rId181" o:title=""/>
          </v:shape>
          <o:OLEObject Type="Embed" ProgID="Equation.DSMT4" ShapeID="_x0000_i1111" DrawAspect="Content" ObjectID="_1723218820" r:id="rId182"/>
        </w:object>
      </w:r>
      <w:r w:rsidR="00E42AFC" w:rsidRPr="006752BA">
        <w:rPr>
          <w:lang w:val="fr-FR"/>
        </w:rPr>
        <w:t xml:space="preserve"> </w:t>
      </w:r>
      <w:proofErr w:type="gramStart"/>
      <w:r w:rsidR="004124A4">
        <w:rPr>
          <w:lang w:val="fr-FR"/>
        </w:rPr>
        <w:t>or</w:t>
      </w:r>
      <w:proofErr w:type="gramEnd"/>
      <w:r w:rsidR="004124A4" w:rsidRPr="006752BA">
        <w:rPr>
          <w:lang w:val="fr-FR"/>
        </w:rPr>
        <w:t xml:space="preserve"> </w:t>
      </w:r>
      <w:r w:rsidR="00E42AFC" w:rsidRPr="006752BA">
        <w:rPr>
          <w:lang w:val="fr-FR"/>
        </w:rPr>
        <w:t>1.2</w:t>
      </w:r>
    </w:p>
    <w:p w14:paraId="3B22D392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4bi.</w:t>
      </w:r>
    </w:p>
    <w:p w14:paraId="421B66F9" w14:textId="77777777" w:rsidR="00E42AFC" w:rsidRPr="006752BA" w:rsidRDefault="00E42AFC" w:rsidP="00000576">
      <w:pPr>
        <w:pStyle w:val="VCAAbodyformaths"/>
        <w:rPr>
          <w:b/>
          <w:bCs/>
          <w:lang w:val="fr-FR"/>
        </w:rPr>
      </w:pPr>
      <w:r w:rsidRPr="006752BA">
        <w:rPr>
          <w:lang w:val="fr-FR"/>
        </w:rPr>
        <w:t>3.6856</w:t>
      </w:r>
    </w:p>
    <w:p w14:paraId="304A3D9E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lastRenderedPageBreak/>
        <w:t>Question 4bii.</w:t>
      </w:r>
    </w:p>
    <w:p w14:paraId="34680297" w14:textId="77777777" w:rsidR="009261AF" w:rsidRDefault="00E42AFC" w:rsidP="00000576">
      <w:pPr>
        <w:pStyle w:val="VCAAbodyformaths"/>
        <w:rPr>
          <w:noProof/>
        </w:rPr>
      </w:pPr>
      <w:r w:rsidRPr="009177EC">
        <w:rPr>
          <w:noProof/>
          <w:position w:val="-12"/>
        </w:rPr>
        <w:object w:dxaOrig="2480" w:dyaOrig="360" w14:anchorId="1043F522">
          <v:shape id="_x0000_i1112" type="#_x0000_t75" alt="" style="width:124.05pt;height:18.3pt;mso-width-percent:0;mso-height-percent:0;mso-width-percent:0;mso-height-percent:0" o:ole="">
            <v:imagedata r:id="rId183" o:title=""/>
          </v:shape>
          <o:OLEObject Type="Embed" ProgID="Equation.DSMT4" ShapeID="_x0000_i1112" DrawAspect="Content" ObjectID="_1723218821" r:id="rId184"/>
        </w:object>
      </w:r>
    </w:p>
    <w:p w14:paraId="29167928" w14:textId="77777777" w:rsidR="009261AF" w:rsidRDefault="00E42AFC" w:rsidP="00000576">
      <w:pPr>
        <w:pStyle w:val="VCAAbodyformaths"/>
        <w:rPr>
          <w:b/>
          <w:bCs/>
          <w:lang w:val="fr-FR"/>
        </w:rPr>
      </w:pPr>
      <w:r w:rsidRPr="00553D06">
        <w:rPr>
          <w:noProof/>
          <w:position w:val="-30"/>
        </w:rPr>
        <w:object w:dxaOrig="2220" w:dyaOrig="700" w14:anchorId="50C83546">
          <v:shape id="_x0000_i1113" type="#_x0000_t75" alt="" style="width:110.2pt;height:34.9pt;mso-width-percent:0;mso-height-percent:0;mso-width-percent:0;mso-height-percent:0" o:ole="">
            <v:imagedata r:id="rId185" o:title=""/>
          </v:shape>
          <o:OLEObject Type="Embed" ProgID="Equation.DSMT4" ShapeID="_x0000_i1113" DrawAspect="Content" ObjectID="_1723218822" r:id="rId186"/>
        </w:object>
      </w:r>
      <w:r w:rsidRPr="006752BA">
        <w:rPr>
          <w:b/>
          <w:bCs/>
          <w:lang w:val="fr-FR"/>
        </w:rPr>
        <w:t xml:space="preserve"> </w:t>
      </w:r>
    </w:p>
    <w:p w14:paraId="5A519179" w14:textId="77777777" w:rsidR="009261AF" w:rsidRDefault="00E42AFC" w:rsidP="00000576">
      <w:pPr>
        <w:pStyle w:val="VCAAbodyformaths"/>
        <w:rPr>
          <w:b/>
          <w:bCs/>
          <w:lang w:val="fr-FR"/>
        </w:rPr>
      </w:pPr>
      <w:r w:rsidRPr="00553D06">
        <w:rPr>
          <w:noProof/>
          <w:position w:val="-22"/>
        </w:rPr>
        <w:object w:dxaOrig="1700" w:dyaOrig="800" w14:anchorId="319797B0">
          <v:shape id="_x0000_i1114" type="#_x0000_t75" alt="" style="width:84.75pt;height:39.3pt;mso-width-percent:0;mso-height-percent:0;mso-width-percent:0;mso-height-percent:0" o:ole="">
            <v:imagedata r:id="rId187" o:title=""/>
          </v:shape>
          <o:OLEObject Type="Embed" ProgID="Equation.DSMT4" ShapeID="_x0000_i1114" DrawAspect="Content" ObjectID="_1723218823" r:id="rId188"/>
        </w:object>
      </w:r>
      <w:r w:rsidRPr="006752BA">
        <w:rPr>
          <w:b/>
          <w:bCs/>
          <w:lang w:val="fr-FR"/>
        </w:rPr>
        <w:t xml:space="preserve"> </w:t>
      </w:r>
    </w:p>
    <w:p w14:paraId="2B2AA41A" w14:textId="50DA1E5B" w:rsidR="00E42AFC" w:rsidRPr="007E0721" w:rsidRDefault="00E42AFC" w:rsidP="00000576">
      <w:pPr>
        <w:pStyle w:val="VCAAbodyformaths"/>
      </w:pPr>
      <w:r w:rsidRPr="00553D06">
        <w:rPr>
          <w:noProof/>
          <w:position w:val="-6"/>
        </w:rPr>
        <w:object w:dxaOrig="620" w:dyaOrig="260" w14:anchorId="4B530B24">
          <v:shape id="_x0000_i1115" type="#_x0000_t75" alt="" style="width:31pt;height:12.75pt;mso-width-percent:0;mso-height-percent:0;mso-width-percent:0;mso-height-percent:0" o:ole="">
            <v:imagedata r:id="rId189" o:title=""/>
          </v:shape>
          <o:OLEObject Type="Embed" ProgID="Equation.DSMT4" ShapeID="_x0000_i1115" DrawAspect="Content" ObjectID="_1723218824" r:id="rId190"/>
        </w:object>
      </w:r>
    </w:p>
    <w:p w14:paraId="1DE63AC9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4c.</w:t>
      </w:r>
    </w:p>
    <w:p w14:paraId="2469F37C" w14:textId="77777777" w:rsidR="00E42AFC" w:rsidRPr="006752BA" w:rsidRDefault="00E42AFC" w:rsidP="00000576">
      <w:pPr>
        <w:pStyle w:val="VCAAbodyformaths"/>
        <w:rPr>
          <w:b/>
          <w:bCs/>
          <w:lang w:val="fr-FR"/>
        </w:rPr>
      </w:pPr>
      <w:r w:rsidRPr="006752BA">
        <w:rPr>
          <w:lang w:val="fr-FR"/>
        </w:rPr>
        <w:t>0.5319</w:t>
      </w:r>
    </w:p>
    <w:p w14:paraId="0FAE93F2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4d.</w:t>
      </w:r>
    </w:p>
    <w:p w14:paraId="60700426" w14:textId="00288BA1" w:rsidR="009261AF" w:rsidRDefault="0087696D" w:rsidP="00000576">
      <w:pPr>
        <w:pStyle w:val="VCAAbodyformaths"/>
        <w:rPr>
          <w:lang w:val="fr-FR"/>
        </w:rPr>
      </w:pPr>
      <w:r w:rsidRPr="0087696D">
        <w:rPr>
          <w:noProof/>
          <w:position w:val="-22"/>
        </w:rPr>
        <w:object w:dxaOrig="3900" w:dyaOrig="580" w14:anchorId="4F87E455">
          <v:shape id="_x0000_i1116" type="#_x0000_t75" alt="" style="width:194.4pt;height:29.35pt" o:ole="">
            <v:imagedata r:id="rId191" o:title=""/>
          </v:shape>
          <o:OLEObject Type="Embed" ProgID="Equation.DSMT4" ShapeID="_x0000_i1116" DrawAspect="Content" ObjectID="_1723218825" r:id="rId192"/>
        </w:object>
      </w:r>
      <w:r w:rsidR="00E42AFC" w:rsidRPr="006752BA">
        <w:rPr>
          <w:lang w:val="fr-FR"/>
        </w:rPr>
        <w:t xml:space="preserve">, </w:t>
      </w:r>
    </w:p>
    <w:p w14:paraId="1C28638D" w14:textId="2354B236" w:rsidR="009261AF" w:rsidRDefault="0087696D" w:rsidP="00000576">
      <w:pPr>
        <w:pStyle w:val="VCAAbodyformaths"/>
        <w:rPr>
          <w:lang w:val="fr-FR"/>
        </w:rPr>
      </w:pPr>
      <w:r w:rsidRPr="0087696D">
        <w:rPr>
          <w:noProof/>
          <w:position w:val="-22"/>
        </w:rPr>
        <w:object w:dxaOrig="3780" w:dyaOrig="580" w14:anchorId="24333EAF">
          <v:shape id="_x0000_i1117" type="#_x0000_t75" alt="" style="width:189.4pt;height:29.35pt" o:ole="">
            <v:imagedata r:id="rId193" o:title=""/>
          </v:shape>
          <o:OLEObject Type="Embed" ProgID="Equation.DSMT4" ShapeID="_x0000_i1117" DrawAspect="Content" ObjectID="_1723218826" r:id="rId194"/>
        </w:object>
      </w:r>
      <w:r w:rsidR="00E42AFC" w:rsidRPr="006752BA">
        <w:rPr>
          <w:lang w:val="fr-FR"/>
        </w:rPr>
        <w:t xml:space="preserve">, </w:t>
      </w:r>
    </w:p>
    <w:p w14:paraId="376E71B9" w14:textId="445C1898" w:rsidR="00E42AFC" w:rsidRPr="001C66AE" w:rsidRDefault="00E42AFC" w:rsidP="00000576">
      <w:pPr>
        <w:pStyle w:val="VCAAbodyformaths"/>
        <w:rPr>
          <w:lang w:val="fr-FR"/>
        </w:rPr>
      </w:pPr>
      <w:r w:rsidRPr="00DB2BA9">
        <w:rPr>
          <w:noProof/>
          <w:position w:val="-10"/>
        </w:rPr>
        <w:object w:dxaOrig="1280" w:dyaOrig="300" w14:anchorId="47928FA5">
          <v:shape id="_x0000_i1118" type="#_x0000_t75" alt="" style="width:63.7pt;height:16.05pt;mso-width-percent:0;mso-height-percent:0;mso-width-percent:0;mso-height-percent:0" o:ole="">
            <v:imagedata r:id="rId195" o:title=""/>
          </v:shape>
          <o:OLEObject Type="Embed" ProgID="Equation.DSMT4" ShapeID="_x0000_i1118" DrawAspect="Content" ObjectID="_1723218827" r:id="rId196"/>
        </w:object>
      </w:r>
    </w:p>
    <w:p w14:paraId="230D92A3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4ei.</w:t>
      </w:r>
    </w:p>
    <w:p w14:paraId="5ABF352E" w14:textId="77777777" w:rsidR="00E42AFC" w:rsidRPr="006752BA" w:rsidRDefault="00E42AFC" w:rsidP="00000576">
      <w:pPr>
        <w:pStyle w:val="VCAAbodyformaths"/>
        <w:rPr>
          <w:lang w:val="fr-FR"/>
        </w:rPr>
      </w:pPr>
      <w:r w:rsidRPr="006752BA">
        <w:rPr>
          <w:lang w:val="fr-FR"/>
        </w:rPr>
        <w:t>11</w:t>
      </w:r>
    </w:p>
    <w:p w14:paraId="746807DD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4eii.</w:t>
      </w:r>
    </w:p>
    <w:p w14:paraId="5602A78A" w14:textId="77777777" w:rsidR="00E42AFC" w:rsidRPr="006752BA" w:rsidRDefault="00E42AFC" w:rsidP="00000576">
      <w:pPr>
        <w:pStyle w:val="VCAAbodyformaths"/>
        <w:rPr>
          <w:b/>
          <w:bCs/>
          <w:lang w:val="fr-FR"/>
        </w:rPr>
      </w:pPr>
      <w:r w:rsidRPr="006752BA">
        <w:rPr>
          <w:lang w:val="fr-FR"/>
        </w:rPr>
        <w:t>0.0773</w:t>
      </w:r>
    </w:p>
    <w:p w14:paraId="3EE23585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4f.</w:t>
      </w:r>
    </w:p>
    <w:p w14:paraId="072C07BC" w14:textId="77777777" w:rsidR="00E42AFC" w:rsidRPr="006752BA" w:rsidRDefault="00E42AFC" w:rsidP="00000576">
      <w:pPr>
        <w:pStyle w:val="VCAAbodyformaths"/>
        <w:rPr>
          <w:b/>
          <w:bCs/>
          <w:lang w:val="fr-FR"/>
        </w:rPr>
      </w:pPr>
      <w:r w:rsidRPr="006752BA">
        <w:rPr>
          <w:lang w:val="fr-FR"/>
        </w:rPr>
        <w:t>35</w:t>
      </w:r>
    </w:p>
    <w:p w14:paraId="3F3177A9" w14:textId="77777777" w:rsidR="00E42AFC" w:rsidRPr="006752BA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4gi.</w:t>
      </w:r>
    </w:p>
    <w:p w14:paraId="67C8695B" w14:textId="77777777" w:rsidR="00E42AFC" w:rsidRPr="002520F6" w:rsidRDefault="00E42AFC" w:rsidP="00000576">
      <w:pPr>
        <w:pStyle w:val="VCAAbodyformaths"/>
        <w:rPr>
          <w:lang w:val="fr-FR"/>
        </w:rPr>
      </w:pPr>
      <w:r w:rsidRPr="002520F6">
        <w:rPr>
          <w:lang w:val="fr-FR"/>
        </w:rPr>
        <w:t>0.0624</w:t>
      </w:r>
    </w:p>
    <w:p w14:paraId="0E7EB588" w14:textId="6A4CE36E" w:rsidR="00E42AFC" w:rsidRPr="002520F6" w:rsidRDefault="00E42AFC" w:rsidP="00E42AFC">
      <w:pPr>
        <w:pStyle w:val="VCAAHeading3"/>
        <w:rPr>
          <w:lang w:val="fr-FR"/>
        </w:rPr>
      </w:pPr>
      <w:r w:rsidRPr="002520F6">
        <w:rPr>
          <w:lang w:val="fr-FR"/>
        </w:rPr>
        <w:t>Question 4gii.</w:t>
      </w:r>
    </w:p>
    <w:p w14:paraId="2E06E458" w14:textId="77777777" w:rsidR="00E42AFC" w:rsidRPr="002520F6" w:rsidRDefault="00E42AFC" w:rsidP="00000576">
      <w:pPr>
        <w:pStyle w:val="VCAAbodyformaths"/>
        <w:rPr>
          <w:b/>
          <w:bCs/>
          <w:lang w:val="fr-FR"/>
        </w:rPr>
      </w:pPr>
      <w:r w:rsidRPr="002520F6">
        <w:rPr>
          <w:lang w:val="fr-FR"/>
        </w:rPr>
        <w:t>(0.3465, 0.5910)</w:t>
      </w:r>
    </w:p>
    <w:p w14:paraId="5972D7D0" w14:textId="77777777" w:rsidR="00E42AFC" w:rsidRPr="002520F6" w:rsidRDefault="00E42AFC" w:rsidP="00E42AFC">
      <w:pPr>
        <w:pStyle w:val="VCAAHeading3"/>
        <w:rPr>
          <w:lang w:val="fr-FR"/>
        </w:rPr>
      </w:pPr>
      <w:r w:rsidRPr="002520F6">
        <w:rPr>
          <w:lang w:val="fr-FR"/>
        </w:rPr>
        <w:t>Question 4giii.</w:t>
      </w:r>
    </w:p>
    <w:p w14:paraId="46F57558" w14:textId="1152B9C8" w:rsidR="009C7B40" w:rsidRDefault="00E42AFC" w:rsidP="00E42AFC">
      <w:pPr>
        <w:pStyle w:val="VCAAbody"/>
        <w:rPr>
          <w:rFonts w:eastAsiaTheme="minorEastAsia"/>
          <w:iCs/>
        </w:rPr>
      </w:pPr>
      <w:r w:rsidRPr="00864ED2">
        <w:rPr>
          <w:bCs/>
        </w:rPr>
        <w:t>For approximately 95</w:t>
      </w:r>
      <w:r w:rsidR="0087696D">
        <w:rPr>
          <w:bCs/>
        </w:rPr>
        <w:t>%</w:t>
      </w:r>
      <w:r w:rsidR="00BA6C33" w:rsidRPr="00864ED2">
        <w:rPr>
          <w:bCs/>
        </w:rPr>
        <w:t xml:space="preserve"> </w:t>
      </w:r>
      <w:r w:rsidRPr="00864ED2">
        <w:rPr>
          <w:bCs/>
        </w:rPr>
        <w:t>of all randomly selected samples</w:t>
      </w:r>
      <w:r w:rsidRPr="00864ED2">
        <w:t xml:space="preserve"> from the population, the confidence interval calculated in this manner will capture the population proportion of </w:t>
      </w:r>
      <w:r w:rsidRPr="00864ED2">
        <w:rPr>
          <w:rFonts w:eastAsiaTheme="minorEastAsia"/>
          <w:iCs/>
        </w:rPr>
        <w:t>customers who said the doughnuts are delicious</w:t>
      </w:r>
      <w:r>
        <w:rPr>
          <w:rFonts w:eastAsiaTheme="minorEastAsia"/>
          <w:iCs/>
        </w:rPr>
        <w:t>.</w:t>
      </w:r>
    </w:p>
    <w:p w14:paraId="2DADF07E" w14:textId="77777777" w:rsidR="009C7B40" w:rsidRDefault="009C7B40">
      <w:pPr>
        <w:rPr>
          <w:rFonts w:ascii="Arial" w:eastAsiaTheme="minorEastAsia" w:hAnsi="Arial" w:cs="Arial"/>
          <w:iCs/>
          <w:color w:val="000000" w:themeColor="text1"/>
          <w:sz w:val="20"/>
        </w:rPr>
      </w:pPr>
      <w:r>
        <w:rPr>
          <w:rFonts w:eastAsiaTheme="minorEastAsia"/>
          <w:iCs/>
        </w:rPr>
        <w:br w:type="page"/>
      </w:r>
    </w:p>
    <w:p w14:paraId="71367025" w14:textId="5ACB57A8" w:rsidR="00E42AFC" w:rsidRDefault="00E42AFC" w:rsidP="00E42AFC">
      <w:pPr>
        <w:pStyle w:val="VCAAHeading3"/>
      </w:pPr>
      <w:r w:rsidRPr="00A457F9">
        <w:lastRenderedPageBreak/>
        <w:t>Q</w:t>
      </w:r>
      <w:r>
        <w:t>uestion 5a.</w:t>
      </w:r>
    </w:p>
    <w:p w14:paraId="5079386C" w14:textId="77777777" w:rsidR="00E42AFC" w:rsidRDefault="00E42AFC" w:rsidP="00000576">
      <w:pPr>
        <w:pStyle w:val="VCAAbodyformaths"/>
      </w:pPr>
      <w:r w:rsidRPr="009225D3">
        <w:rPr>
          <w:noProof/>
        </w:rPr>
        <w:object w:dxaOrig="1780" w:dyaOrig="520" w14:anchorId="24596089">
          <v:shape id="_x0000_i1119" type="#_x0000_t75" alt="" style="width:89.7pt;height:26.05pt;mso-width-percent:0;mso-height-percent:0;mso-width-percent:0;mso-height-percent:0" o:ole="">
            <v:imagedata r:id="rId197" o:title=""/>
          </v:shape>
          <o:OLEObject Type="Embed" ProgID="Equation.DSMT4" ShapeID="_x0000_i1119" DrawAspect="Content" ObjectID="_1723218828" r:id="rId198"/>
        </w:object>
      </w:r>
    </w:p>
    <w:p w14:paraId="5576602C" w14:textId="77777777" w:rsidR="00E42AFC" w:rsidRDefault="00E42AFC" w:rsidP="00E42AFC">
      <w:pPr>
        <w:pStyle w:val="VCAAHeading3"/>
      </w:pPr>
      <w:r w:rsidRPr="00A457F9">
        <w:t>Q</w:t>
      </w:r>
      <w:r>
        <w:t>uestion 5b.</w:t>
      </w:r>
    </w:p>
    <w:p w14:paraId="0A6FD49B" w14:textId="77777777" w:rsidR="009261AF" w:rsidRDefault="00E42AFC" w:rsidP="00000576">
      <w:pPr>
        <w:pStyle w:val="VCAAbodyformaths"/>
      </w:pPr>
      <w:r w:rsidRPr="005C2793">
        <w:rPr>
          <w:noProof/>
        </w:rPr>
        <w:object w:dxaOrig="1300" w:dyaOrig="740" w14:anchorId="0C3EC2D2">
          <v:shape id="_x0000_i1120" type="#_x0000_t75" alt="" style="width:65.35pt;height:37.1pt;mso-width-percent:0;mso-height-percent:0;mso-width-percent:0;mso-height-percent:0" o:ole="">
            <v:imagedata r:id="rId199" o:title=""/>
          </v:shape>
          <o:OLEObject Type="Embed" ProgID="Equation.DSMT4" ShapeID="_x0000_i1120" DrawAspect="Content" ObjectID="_1723218829" r:id="rId200"/>
        </w:object>
      </w:r>
      <w:r>
        <w:t xml:space="preserve"> </w:t>
      </w:r>
    </w:p>
    <w:p w14:paraId="39546920" w14:textId="51A38D48" w:rsidR="00E42AFC" w:rsidRDefault="00E42AFC" w:rsidP="00000576">
      <w:pPr>
        <w:pStyle w:val="VCAAbodyformaths"/>
        <w:rPr>
          <w:b/>
          <w:bCs/>
        </w:rPr>
      </w:pPr>
      <w:r w:rsidRPr="005C2793">
        <w:rPr>
          <w:iCs/>
        </w:rPr>
        <w:t xml:space="preserve">= 20.01 </w:t>
      </w:r>
    </w:p>
    <w:p w14:paraId="7651D51A" w14:textId="77777777" w:rsidR="00E42AFC" w:rsidRDefault="00E42AFC" w:rsidP="00E42AFC">
      <w:pPr>
        <w:pStyle w:val="VCAAHeading3"/>
      </w:pPr>
      <w:r w:rsidRPr="00A457F9">
        <w:t>Q</w:t>
      </w:r>
      <w:r>
        <w:t>uestion 5ci.</w:t>
      </w:r>
    </w:p>
    <w:p w14:paraId="3C69368A" w14:textId="77777777" w:rsidR="00E42AFC" w:rsidRPr="00E97A24" w:rsidRDefault="00E42AFC" w:rsidP="00000576">
      <w:pPr>
        <w:pStyle w:val="VCAAbodyformaths"/>
      </w:pPr>
      <w:r w:rsidRPr="00416B17">
        <w:rPr>
          <w:noProof/>
        </w:rPr>
        <w:object w:dxaOrig="3580" w:dyaOrig="540" w14:anchorId="379CB2F2">
          <v:shape id="_x0000_i1121" type="#_x0000_t75" alt="" style="width:179.45pt;height:26.6pt;mso-width-percent:0;mso-height-percent:0;mso-width-percent:0;mso-height-percent:0" o:ole="">
            <v:imagedata r:id="rId201" o:title=""/>
          </v:shape>
          <o:OLEObject Type="Embed" ProgID="Equation.DSMT4" ShapeID="_x0000_i1121" DrawAspect="Content" ObjectID="_1723218830" r:id="rId202"/>
        </w:object>
      </w:r>
    </w:p>
    <w:p w14:paraId="2B5E1BC8" w14:textId="77777777" w:rsidR="00E42AFC" w:rsidRDefault="00E42AFC" w:rsidP="00E42AFC">
      <w:pPr>
        <w:pStyle w:val="VCAAHeading3"/>
      </w:pPr>
      <w:r w:rsidRPr="00A457F9">
        <w:t>Q</w:t>
      </w:r>
      <w:r>
        <w:t>uestion 5cii.</w:t>
      </w:r>
    </w:p>
    <w:p w14:paraId="545CA4B7" w14:textId="77777777" w:rsidR="00E42AFC" w:rsidRDefault="00E42AFC" w:rsidP="00000576">
      <w:pPr>
        <w:pStyle w:val="VCAAbodyformaths"/>
        <w:rPr>
          <w:rFonts w:eastAsiaTheme="minorEastAsia"/>
          <w:iCs/>
        </w:rPr>
      </w:pPr>
      <w:r>
        <w:t xml:space="preserve">Max of </w:t>
      </w:r>
      <w:r w:rsidRPr="00C41951">
        <w:rPr>
          <w:noProof/>
          <w:position w:val="-10"/>
        </w:rPr>
        <w:object w:dxaOrig="460" w:dyaOrig="320" w14:anchorId="6EB83DA9">
          <v:shape id="_x0000_i1122" type="#_x0000_t75" alt="" style="width:24.35pt;height:17.7pt;mso-width-percent:0;mso-height-percent:0;mso-width-percent:0;mso-height-percent:0" o:ole="">
            <v:imagedata r:id="rId203" o:title=""/>
          </v:shape>
          <o:OLEObject Type="Embed" ProgID="Equation.DSMT4" ShapeID="_x0000_i1122" DrawAspect="Content" ObjectID="_1723218831" r:id="rId204"/>
        </w:object>
      </w:r>
      <w:r>
        <w:t>, (0.7, 18.9)</w:t>
      </w:r>
    </w:p>
    <w:p w14:paraId="0127F140" w14:textId="77777777" w:rsidR="00E42AFC" w:rsidRDefault="00E42AFC" w:rsidP="00E42AFC">
      <w:pPr>
        <w:pStyle w:val="VCAAHeading3"/>
      </w:pPr>
      <w:r w:rsidRPr="00A457F9">
        <w:t>Q</w:t>
      </w:r>
      <w:r>
        <w:t>uestion 5d.</w:t>
      </w:r>
    </w:p>
    <w:p w14:paraId="745EE5E2" w14:textId="58248BAB" w:rsidR="00E42AFC" w:rsidRDefault="00E42AFC" w:rsidP="00000576">
      <w:pPr>
        <w:pStyle w:val="VCAAbodyformaths"/>
      </w:pPr>
      <w:r w:rsidRPr="008143B5">
        <w:t>Method 1</w:t>
      </w:r>
      <w:r w:rsidR="00BA6C33">
        <w:t>:</w:t>
      </w:r>
      <w:r w:rsidRPr="008143B5">
        <w:t xml:space="preserve"> </w:t>
      </w:r>
    </w:p>
    <w:p w14:paraId="395278DD" w14:textId="3CEF8B74" w:rsidR="00E42AFC" w:rsidRDefault="00DF5BD7" w:rsidP="00000576">
      <w:pPr>
        <w:pStyle w:val="VCAAbodyformaths"/>
      </w:pPr>
      <w:r w:rsidRPr="00DF5BD7">
        <w:rPr>
          <w:noProof/>
          <w:position w:val="-10"/>
        </w:rPr>
        <w:object w:dxaOrig="9300" w:dyaOrig="300" w14:anchorId="1DA2DBE3">
          <v:shape id="_x0000_i1123" type="#_x0000_t75" alt="" style="width:463.55pt;height:16.05pt" o:ole="">
            <v:imagedata r:id="rId205" o:title=""/>
          </v:shape>
          <o:OLEObject Type="Embed" ProgID="Equation.DSMT4" ShapeID="_x0000_i1123" DrawAspect="Content" ObjectID="_1723218832" r:id="rId206"/>
        </w:object>
      </w:r>
      <w:r w:rsidR="00E42AFC">
        <w:t xml:space="preserve">= 132 </w:t>
      </w:r>
    </w:p>
    <w:p w14:paraId="2BF38496" w14:textId="3A6BDC3D" w:rsidR="00E42AFC" w:rsidRPr="00DF5BD7" w:rsidRDefault="00E42AFC" w:rsidP="00DF5BD7">
      <w:pPr>
        <w:pStyle w:val="VCAAbody"/>
      </w:pPr>
      <w:r w:rsidRPr="00DF5BD7">
        <w:t>Method 2</w:t>
      </w:r>
      <w:r w:rsidR="00DF5BD7">
        <w:t>:</w:t>
      </w:r>
    </w:p>
    <w:p w14:paraId="72595300" w14:textId="02799441" w:rsidR="0044213C" w:rsidRPr="00747109" w:rsidRDefault="00B35C09" w:rsidP="001C66AE">
      <w:pPr>
        <w:pStyle w:val="VCAAbodyformaths"/>
      </w:pPr>
      <w:r w:rsidRPr="00B35C09">
        <w:rPr>
          <w:noProof/>
          <w:position w:val="-22"/>
        </w:rPr>
        <w:object w:dxaOrig="1100" w:dyaOrig="580" w14:anchorId="4F6A8286">
          <v:shape id="_x0000_i1124" type="#_x0000_t75" alt="" style="width:54.3pt;height:29.35pt" o:ole="">
            <v:imagedata r:id="rId207" o:title=""/>
          </v:shape>
          <o:OLEObject Type="Embed" ProgID="Equation.DSMT4" ShapeID="_x0000_i1124" DrawAspect="Content" ObjectID="_1723218833" r:id="rId208"/>
        </w:object>
      </w:r>
      <w:r w:rsidR="00E42AFC">
        <w:t xml:space="preserve"> </w:t>
      </w:r>
      <w:r w:rsidR="00E42AFC" w:rsidRPr="007E0721">
        <w:t>= 132</w:t>
      </w:r>
    </w:p>
    <w:sectPr w:rsidR="0044213C" w:rsidRPr="00747109" w:rsidSect="00B230DB">
      <w:headerReference w:type="default" r:id="rId209"/>
      <w:footerReference w:type="default" r:id="rId210"/>
      <w:headerReference w:type="first" r:id="rId211"/>
      <w:footerReference w:type="first" r:id="rId212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6F3A4738" w:rsidR="008428B1" w:rsidRPr="00973757" w:rsidRDefault="00973757" w:rsidP="00973757">
    <w:pPr>
      <w:pStyle w:val="VCAAcaptionsandfootnotes"/>
    </w:pPr>
    <w:r w:rsidRPr="00973757">
      <w:t xml:space="preserve">2022 VCE Mathematical Methods 2 </w:t>
    </w:r>
    <w:r w:rsidR="00281211">
      <w:t>(</w:t>
    </w:r>
    <w:r w:rsidRPr="00973757">
      <w:t>NHT</w:t>
    </w:r>
    <w:r w:rsidR="00281211">
      <w:t>)</w:t>
    </w:r>
    <w:r w:rsidRPr="00973757">
      <w:t xml:space="preserve">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5"/>
  </w:num>
  <w:num w:numId="6">
    <w:abstractNumId w:val="8"/>
  </w:num>
  <w:num w:numId="7">
    <w:abstractNumId w:val="9"/>
  </w:num>
  <w:num w:numId="8">
    <w:abstractNumId w:val="2"/>
  </w:num>
  <w:num w:numId="9">
    <w:abstractNumId w:val="7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09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0576"/>
    <w:rsid w:val="00003885"/>
    <w:rsid w:val="000174FC"/>
    <w:rsid w:val="00024018"/>
    <w:rsid w:val="0005780E"/>
    <w:rsid w:val="00065CC6"/>
    <w:rsid w:val="00090D46"/>
    <w:rsid w:val="000A71F7"/>
    <w:rsid w:val="000F09E4"/>
    <w:rsid w:val="000F16FD"/>
    <w:rsid w:val="000F5AAF"/>
    <w:rsid w:val="0010359C"/>
    <w:rsid w:val="00120DB9"/>
    <w:rsid w:val="00143520"/>
    <w:rsid w:val="00153AD2"/>
    <w:rsid w:val="001779EA"/>
    <w:rsid w:val="00182027"/>
    <w:rsid w:val="00184297"/>
    <w:rsid w:val="00185CDF"/>
    <w:rsid w:val="001C3EEA"/>
    <w:rsid w:val="001C66AE"/>
    <w:rsid w:val="001D3246"/>
    <w:rsid w:val="001D51E6"/>
    <w:rsid w:val="002076D3"/>
    <w:rsid w:val="00217ECB"/>
    <w:rsid w:val="002279BA"/>
    <w:rsid w:val="002329F3"/>
    <w:rsid w:val="00243F0D"/>
    <w:rsid w:val="002520F6"/>
    <w:rsid w:val="00260767"/>
    <w:rsid w:val="002647BB"/>
    <w:rsid w:val="002754C1"/>
    <w:rsid w:val="002761D2"/>
    <w:rsid w:val="00281211"/>
    <w:rsid w:val="002841C8"/>
    <w:rsid w:val="0028516B"/>
    <w:rsid w:val="002C6F90"/>
    <w:rsid w:val="002E4FB5"/>
    <w:rsid w:val="00302FB8"/>
    <w:rsid w:val="00304EA1"/>
    <w:rsid w:val="00314D81"/>
    <w:rsid w:val="00322FC6"/>
    <w:rsid w:val="0032795C"/>
    <w:rsid w:val="00350651"/>
    <w:rsid w:val="0035293F"/>
    <w:rsid w:val="00385147"/>
    <w:rsid w:val="00391986"/>
    <w:rsid w:val="00393829"/>
    <w:rsid w:val="003A00B4"/>
    <w:rsid w:val="003B2257"/>
    <w:rsid w:val="003C5E71"/>
    <w:rsid w:val="003C6C6D"/>
    <w:rsid w:val="003D6CBD"/>
    <w:rsid w:val="003E1A16"/>
    <w:rsid w:val="003E5E04"/>
    <w:rsid w:val="003F71D7"/>
    <w:rsid w:val="00400537"/>
    <w:rsid w:val="004124A4"/>
    <w:rsid w:val="00417AA3"/>
    <w:rsid w:val="00425DFE"/>
    <w:rsid w:val="00434EDB"/>
    <w:rsid w:val="00440B32"/>
    <w:rsid w:val="0044213C"/>
    <w:rsid w:val="0046078D"/>
    <w:rsid w:val="00495C80"/>
    <w:rsid w:val="004A2ED8"/>
    <w:rsid w:val="004F5BDA"/>
    <w:rsid w:val="0051631E"/>
    <w:rsid w:val="00537A1F"/>
    <w:rsid w:val="005570CF"/>
    <w:rsid w:val="00564E99"/>
    <w:rsid w:val="00566029"/>
    <w:rsid w:val="005923CB"/>
    <w:rsid w:val="005B391B"/>
    <w:rsid w:val="005D3D78"/>
    <w:rsid w:val="005E2EF0"/>
    <w:rsid w:val="005F4092"/>
    <w:rsid w:val="006532E1"/>
    <w:rsid w:val="006663C6"/>
    <w:rsid w:val="0068471E"/>
    <w:rsid w:val="00684F98"/>
    <w:rsid w:val="00693FFD"/>
    <w:rsid w:val="006A18F4"/>
    <w:rsid w:val="006B53CA"/>
    <w:rsid w:val="006D2159"/>
    <w:rsid w:val="006F787C"/>
    <w:rsid w:val="00702636"/>
    <w:rsid w:val="00712290"/>
    <w:rsid w:val="0071646F"/>
    <w:rsid w:val="00724507"/>
    <w:rsid w:val="00747109"/>
    <w:rsid w:val="0076104F"/>
    <w:rsid w:val="00773E6C"/>
    <w:rsid w:val="00781FB1"/>
    <w:rsid w:val="007A4B91"/>
    <w:rsid w:val="007C600D"/>
    <w:rsid w:val="007D1B6D"/>
    <w:rsid w:val="007E0721"/>
    <w:rsid w:val="00813C37"/>
    <w:rsid w:val="008154B5"/>
    <w:rsid w:val="00823962"/>
    <w:rsid w:val="00830D38"/>
    <w:rsid w:val="00833013"/>
    <w:rsid w:val="008428B1"/>
    <w:rsid w:val="0084615B"/>
    <w:rsid w:val="008468E3"/>
    <w:rsid w:val="00850410"/>
    <w:rsid w:val="00852719"/>
    <w:rsid w:val="00860115"/>
    <w:rsid w:val="0087696D"/>
    <w:rsid w:val="0088783C"/>
    <w:rsid w:val="0090790F"/>
    <w:rsid w:val="009205EC"/>
    <w:rsid w:val="009261AF"/>
    <w:rsid w:val="00932CB1"/>
    <w:rsid w:val="009370BC"/>
    <w:rsid w:val="009403B9"/>
    <w:rsid w:val="00967568"/>
    <w:rsid w:val="00970580"/>
    <w:rsid w:val="00973757"/>
    <w:rsid w:val="0098739B"/>
    <w:rsid w:val="009906B5"/>
    <w:rsid w:val="009B61E5"/>
    <w:rsid w:val="009C7B40"/>
    <w:rsid w:val="009D0E9E"/>
    <w:rsid w:val="009D1E89"/>
    <w:rsid w:val="009E5707"/>
    <w:rsid w:val="00A14EAE"/>
    <w:rsid w:val="00A17661"/>
    <w:rsid w:val="00A24B2D"/>
    <w:rsid w:val="00A40966"/>
    <w:rsid w:val="00A4224F"/>
    <w:rsid w:val="00A87672"/>
    <w:rsid w:val="00A90A73"/>
    <w:rsid w:val="00A921E0"/>
    <w:rsid w:val="00A922F4"/>
    <w:rsid w:val="00AD7C37"/>
    <w:rsid w:val="00AE5526"/>
    <w:rsid w:val="00AF051B"/>
    <w:rsid w:val="00B01578"/>
    <w:rsid w:val="00B0738F"/>
    <w:rsid w:val="00B13D3B"/>
    <w:rsid w:val="00B20FD3"/>
    <w:rsid w:val="00B230DB"/>
    <w:rsid w:val="00B26601"/>
    <w:rsid w:val="00B35C09"/>
    <w:rsid w:val="00B41951"/>
    <w:rsid w:val="00B53229"/>
    <w:rsid w:val="00B5443D"/>
    <w:rsid w:val="00B62480"/>
    <w:rsid w:val="00B676A9"/>
    <w:rsid w:val="00B717F4"/>
    <w:rsid w:val="00B81B70"/>
    <w:rsid w:val="00B824B1"/>
    <w:rsid w:val="00BA6C33"/>
    <w:rsid w:val="00BB3BAB"/>
    <w:rsid w:val="00BD0724"/>
    <w:rsid w:val="00BD2B91"/>
    <w:rsid w:val="00BE5521"/>
    <w:rsid w:val="00BF0BBA"/>
    <w:rsid w:val="00BF4912"/>
    <w:rsid w:val="00BF6C23"/>
    <w:rsid w:val="00C00B0E"/>
    <w:rsid w:val="00C078FC"/>
    <w:rsid w:val="00C35203"/>
    <w:rsid w:val="00C36473"/>
    <w:rsid w:val="00C53263"/>
    <w:rsid w:val="00C71884"/>
    <w:rsid w:val="00C75F1D"/>
    <w:rsid w:val="00C95156"/>
    <w:rsid w:val="00CA0DC2"/>
    <w:rsid w:val="00CA1A20"/>
    <w:rsid w:val="00CA3305"/>
    <w:rsid w:val="00CB68E8"/>
    <w:rsid w:val="00CF2316"/>
    <w:rsid w:val="00D04F01"/>
    <w:rsid w:val="00D06414"/>
    <w:rsid w:val="00D10AA4"/>
    <w:rsid w:val="00D20ED9"/>
    <w:rsid w:val="00D24E5A"/>
    <w:rsid w:val="00D259E4"/>
    <w:rsid w:val="00D27212"/>
    <w:rsid w:val="00D30DAA"/>
    <w:rsid w:val="00D338E4"/>
    <w:rsid w:val="00D51947"/>
    <w:rsid w:val="00D532F0"/>
    <w:rsid w:val="00D5342D"/>
    <w:rsid w:val="00D56E0F"/>
    <w:rsid w:val="00D77413"/>
    <w:rsid w:val="00D82759"/>
    <w:rsid w:val="00D86DE4"/>
    <w:rsid w:val="00DE1909"/>
    <w:rsid w:val="00DE51DB"/>
    <w:rsid w:val="00DF4A82"/>
    <w:rsid w:val="00DF5BD7"/>
    <w:rsid w:val="00E23F1D"/>
    <w:rsid w:val="00E24216"/>
    <w:rsid w:val="00E30E05"/>
    <w:rsid w:val="00E35622"/>
    <w:rsid w:val="00E36361"/>
    <w:rsid w:val="00E42AFC"/>
    <w:rsid w:val="00E55AE9"/>
    <w:rsid w:val="00EB0C84"/>
    <w:rsid w:val="00EC3A08"/>
    <w:rsid w:val="00EF4188"/>
    <w:rsid w:val="00F1508A"/>
    <w:rsid w:val="00F17FDE"/>
    <w:rsid w:val="00F271BF"/>
    <w:rsid w:val="00F40D53"/>
    <w:rsid w:val="00F4525C"/>
    <w:rsid w:val="00F50D86"/>
    <w:rsid w:val="00F87F55"/>
    <w:rsid w:val="00FC7743"/>
    <w:rsid w:val="00FD29D3"/>
    <w:rsid w:val="00FD694E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1"/>
    <o:shapelayout v:ext="edit">
      <o:idmap v:ext="edit" data="1"/>
    </o:shapelayout>
  </w:shapeDefaults>
  <w:decimalSymbol w:val="."/>
  <w:listSeparator w:val=","/>
  <w14:docId w14:val="6A709CE3"/>
  <w15:docId w15:val="{90404FCA-62AA-4542-B99B-1D3A868AB7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C078FC"/>
    <w:rPr>
      <w:b/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F71D7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customStyle="1" w:styleId="VCAAHeading2Sectionandpartnumbers">
    <w:name w:val="VCAA Heading 2 (Section and part numbers)"/>
    <w:basedOn w:val="VCAAHeading1"/>
    <w:qFormat/>
    <w:rsid w:val="00E42AFC"/>
    <w:pPr>
      <w:spacing w:before="320" w:after="160" w:line="360" w:lineRule="exact"/>
      <w:contextualSpacing/>
      <w:outlineLvl w:val="2"/>
    </w:pPr>
    <w:rPr>
      <w:b/>
      <w:color w:val="000000" w:themeColor="text1"/>
      <w:sz w:val="32"/>
      <w:szCs w:val="28"/>
    </w:rPr>
  </w:style>
  <w:style w:type="paragraph" w:customStyle="1" w:styleId="VCAAstatsnumbers">
    <w:name w:val="VCAA stats numbers"/>
    <w:basedOn w:val="Normal"/>
    <w:rsid w:val="00E42AFC"/>
    <w:pPr>
      <w:keepNext/>
      <w:spacing w:after="0" w:line="240" w:lineRule="auto"/>
      <w:jc w:val="center"/>
    </w:pPr>
    <w:rPr>
      <w:rFonts w:eastAsia="Times New Roman" w:cs="Times New Roman"/>
      <w:szCs w:val="24"/>
      <w:lang w:val="en-AU" w:eastAsia="zh-CN"/>
    </w:rPr>
  </w:style>
  <w:style w:type="paragraph" w:customStyle="1" w:styleId="statsnumbers">
    <w:name w:val="*stats numbers"/>
    <w:basedOn w:val="statshead"/>
    <w:rsid w:val="00E42AFC"/>
    <w:pPr>
      <w:keepNext w:val="0"/>
    </w:pPr>
    <w:rPr>
      <w:rFonts w:eastAsia="Arial Unicode MS"/>
      <w:b w:val="0"/>
      <w:szCs w:val="20"/>
    </w:rPr>
  </w:style>
  <w:style w:type="paragraph" w:customStyle="1" w:styleId="statshead">
    <w:name w:val="*stats head"/>
    <w:rsid w:val="00E42AFC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VCAAbodyformaths">
    <w:name w:val="VCAA body for maths"/>
    <w:basedOn w:val="VCAAbody"/>
    <w:qFormat/>
    <w:rsid w:val="00A87672"/>
    <w:pPr>
      <w:spacing w:line="240" w:lineRule="auto"/>
    </w:pPr>
    <w:rPr>
      <w:rFonts w:eastAsia="Arial"/>
      <w:color w:val="000000"/>
    </w:rPr>
  </w:style>
  <w:style w:type="paragraph" w:styleId="Revision">
    <w:name w:val="Revision"/>
    <w:hidden/>
    <w:uiPriority w:val="99"/>
    <w:semiHidden/>
    <w:rsid w:val="007E072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image" Target="media/image28.png"/><Relationship Id="rId84" Type="http://schemas.openxmlformats.org/officeDocument/2006/relationships/image" Target="media/image39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1.wmf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0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numbering" Target="numbering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5.wmf"/><Relationship Id="rId22" Type="http://schemas.openxmlformats.org/officeDocument/2006/relationships/image" Target="media/image7.wmf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oleObject" Target="embeddings/oleObject1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87.bin"/><Relationship Id="rId6" Type="http://schemas.openxmlformats.org/officeDocument/2006/relationships/styles" Target="styles.xml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13" Type="http://schemas.openxmlformats.org/officeDocument/2006/relationships/image" Target="media/image2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settings" Target="setting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6.wmf"/><Relationship Id="rId24" Type="http://schemas.openxmlformats.org/officeDocument/2006/relationships/image" Target="media/image8.png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80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89.wmf"/><Relationship Id="rId3" Type="http://schemas.openxmlformats.org/officeDocument/2006/relationships/customXml" Target="../customXml/item3.xml"/><Relationship Id="rId214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3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header" Target="header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image" Target="media/image3.png"/><Relationship Id="rId36" Type="http://schemas.openxmlformats.org/officeDocument/2006/relationships/oleObject" Target="embeddings/oleObject12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0" Type="http://schemas.openxmlformats.org/officeDocument/2006/relationships/footer" Target="footer1.xml"/><Relationship Id="rId26" Type="http://schemas.openxmlformats.org/officeDocument/2006/relationships/oleObject" Target="embeddings/oleObject7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89.bin"/><Relationship Id="rId211" Type="http://schemas.openxmlformats.org/officeDocument/2006/relationships/header" Target="header2.xml"/><Relationship Id="rId27" Type="http://schemas.openxmlformats.org/officeDocument/2006/relationships/image" Target="media/image10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footer" Target="footer2.xml"/><Relationship Id="rId28" Type="http://schemas.openxmlformats.org/officeDocument/2006/relationships/oleObject" Target="embeddings/oleObject8.bin"/><Relationship Id="rId49" Type="http://schemas.openxmlformats.org/officeDocument/2006/relationships/image" Target="media/image21.png"/><Relationship Id="rId114" Type="http://schemas.openxmlformats.org/officeDocument/2006/relationships/image" Target="media/image54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3.wmf"/><Relationship Id="rId213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99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99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0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4CF167-1000-423B-B9E6-AEA6E08EED26}"/>
</file>

<file path=customXml/itemProps2.xml><?xml version="1.0" encoding="utf-8"?>
<ds:datastoreItem xmlns:ds="http://schemas.openxmlformats.org/officeDocument/2006/customXml" ds:itemID="{EBA848B5-61E6-45CE-88A6-73FD729D8E9B}">
  <ds:schemaRefs>
    <ds:schemaRef ds:uri="http://purl.org/dc/dcmitype/"/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8</Pages>
  <Words>787</Words>
  <Characters>449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2 VCE Mathematical Methods 2 NHT external assessment report</vt:lpstr>
    </vt:vector>
  </TitlesOfParts>
  <Company>Victorian Curriculum and Assessment Authority</Company>
  <LinksUpToDate>false</LinksUpToDate>
  <CharactersWithSpaces>5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 VCE Mathematical Methods 2 NHT external assessment report</dc:title>
  <dc:creator/>
  <cp:keywords>2022; VCE; Mathematical Methods; Examination 2; NHT; external assessment report; Victorian Curriculum and Assessment Authority</cp:keywords>
  <cp:lastModifiedBy>Victorian Curriculum and Assessment Authority</cp:lastModifiedBy>
  <cp:revision>10</cp:revision>
  <cp:lastPrinted>2022-08-28T09:02:00Z</cp:lastPrinted>
  <dcterms:created xsi:type="dcterms:W3CDTF">2022-08-23T12:53:00Z</dcterms:created>
  <dcterms:modified xsi:type="dcterms:W3CDTF">2022-08-28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